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09B2" w:rsidRPr="002102AB" w:rsidRDefault="005109B2" w:rsidP="005109B2">
      <w:pPr>
        <w:jc w:val="center"/>
        <w:rPr>
          <w:b/>
        </w:rPr>
      </w:pPr>
      <w:r w:rsidRPr="002102AB">
        <w:t xml:space="preserve"> </w:t>
      </w:r>
      <w:r w:rsidR="00E615DD">
        <w:rPr>
          <w:noProof/>
        </w:rPr>
        <w:drawing>
          <wp:inline distT="0" distB="0" distL="0" distR="0">
            <wp:extent cx="5815584" cy="826312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5584" cy="8263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102AB">
        <w:t xml:space="preserve">   </w:t>
      </w:r>
    </w:p>
    <w:p w:rsidR="005109B2" w:rsidRPr="002102AB" w:rsidRDefault="005109B2" w:rsidP="005109B2">
      <w:pPr>
        <w:pStyle w:val="a4"/>
        <w:tabs>
          <w:tab w:val="center" w:pos="2780"/>
          <w:tab w:val="right" w:pos="5488"/>
          <w:tab w:val="left" w:pos="5531"/>
        </w:tabs>
        <w:ind w:right="43" w:firstLine="0"/>
        <w:jc w:val="center"/>
        <w:rPr>
          <w:sz w:val="24"/>
          <w:szCs w:val="24"/>
        </w:rPr>
      </w:pPr>
    </w:p>
    <w:p w:rsidR="0069640D" w:rsidRDefault="0069640D" w:rsidP="005109B2">
      <w:pPr>
        <w:tabs>
          <w:tab w:val="left" w:pos="2625"/>
          <w:tab w:val="center" w:pos="4677"/>
        </w:tabs>
        <w:jc w:val="center"/>
        <w:rPr>
          <w:b/>
        </w:rPr>
      </w:pPr>
    </w:p>
    <w:p w:rsidR="005A2BC2" w:rsidRDefault="005A2BC2" w:rsidP="005109B2">
      <w:pPr>
        <w:tabs>
          <w:tab w:val="left" w:pos="2625"/>
          <w:tab w:val="center" w:pos="4677"/>
        </w:tabs>
        <w:jc w:val="center"/>
        <w:rPr>
          <w:b/>
        </w:rPr>
      </w:pPr>
    </w:p>
    <w:p w:rsidR="005A2BC2" w:rsidRDefault="005A2BC2" w:rsidP="005109B2">
      <w:pPr>
        <w:tabs>
          <w:tab w:val="left" w:pos="2625"/>
          <w:tab w:val="center" w:pos="4677"/>
        </w:tabs>
        <w:jc w:val="center"/>
        <w:rPr>
          <w:b/>
          <w:bCs/>
        </w:rPr>
      </w:pPr>
    </w:p>
    <w:p w:rsidR="0069640D" w:rsidRPr="002102AB" w:rsidRDefault="0069640D" w:rsidP="005109B2">
      <w:pPr>
        <w:tabs>
          <w:tab w:val="left" w:pos="2625"/>
          <w:tab w:val="center" w:pos="4677"/>
        </w:tabs>
        <w:jc w:val="center"/>
        <w:rPr>
          <w:b/>
          <w:bCs/>
        </w:rPr>
      </w:pPr>
    </w:p>
    <w:p w:rsidR="005109B2" w:rsidRPr="002102AB" w:rsidRDefault="005109B2" w:rsidP="002102AB">
      <w:pPr>
        <w:pStyle w:val="ad"/>
        <w:numPr>
          <w:ilvl w:val="0"/>
          <w:numId w:val="12"/>
        </w:numPr>
        <w:suppressAutoHyphens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2102AB">
        <w:rPr>
          <w:rFonts w:ascii="Times New Roman" w:hAnsi="Times New Roman" w:cs="Times New Roman"/>
          <w:b/>
          <w:sz w:val="24"/>
          <w:szCs w:val="24"/>
        </w:rPr>
        <w:lastRenderedPageBreak/>
        <w:t>Пояснительная записка</w:t>
      </w:r>
    </w:p>
    <w:p w:rsidR="005109B2" w:rsidRPr="002102AB" w:rsidRDefault="005109B2" w:rsidP="002102AB">
      <w:r w:rsidRPr="002102AB">
        <w:t xml:space="preserve">Рабочая программа составлена на основе: </w:t>
      </w:r>
    </w:p>
    <w:p w:rsidR="005109B2" w:rsidRPr="002102AB" w:rsidRDefault="005109B2" w:rsidP="002102AB">
      <w:pPr>
        <w:jc w:val="both"/>
      </w:pPr>
      <w:r w:rsidRPr="002102AB">
        <w:t xml:space="preserve">- ООП ООО МБОУ «ШИ с. Омолон» </w:t>
      </w:r>
    </w:p>
    <w:p w:rsidR="005109B2" w:rsidRPr="002102AB" w:rsidRDefault="005109B2" w:rsidP="002102AB">
      <w:pPr>
        <w:jc w:val="both"/>
      </w:pPr>
      <w:r w:rsidRPr="002102AB">
        <w:t>- учебного  плана основного общего образования МБОУ «ШИ с. Ом</w:t>
      </w:r>
      <w:r w:rsidR="004D1672">
        <w:t>олон» на 2020</w:t>
      </w:r>
      <w:r w:rsidR="00FE498A">
        <w:t>-202</w:t>
      </w:r>
      <w:r w:rsidR="004D1672">
        <w:t>1</w:t>
      </w:r>
      <w:bookmarkStart w:id="0" w:name="_GoBack"/>
      <w:bookmarkEnd w:id="0"/>
      <w:r w:rsidRPr="002102AB">
        <w:t xml:space="preserve"> учебный год</w:t>
      </w:r>
    </w:p>
    <w:p w:rsidR="005109B2" w:rsidRPr="002102AB" w:rsidRDefault="005109B2" w:rsidP="002102AB">
      <w:pPr>
        <w:contextualSpacing/>
        <w:rPr>
          <w:b/>
        </w:rPr>
      </w:pPr>
      <w:r w:rsidRPr="002102AB">
        <w:rPr>
          <w:b/>
        </w:rPr>
        <w:t>Место предмета «Алгебра» в базисном  учебном плане:</w:t>
      </w:r>
    </w:p>
    <w:p w:rsidR="005109B2" w:rsidRPr="002102AB" w:rsidRDefault="005109B2" w:rsidP="002102AB">
      <w:pPr>
        <w:spacing w:after="78"/>
        <w:ind w:left="20" w:right="20" w:firstLine="340"/>
        <w:jc w:val="both"/>
      </w:pPr>
      <w:r w:rsidRPr="002102AB">
        <w:t>В соответствии с требованиями Федерального государственного образовательного стандарта основного общего образования в 7– 9 классах  предмет «Математика» делится на два предмета: «Алгебра» и «Геометрия». Общее количество уроков алгебры в неделю в  7 – 9  класс – по 3 часа; в году 7 – 9  класс – по 102 часа, за курс 7 – 9 класс всего 306 часов. Распределение учебного времени между этими предметами представлено в таблице.</w:t>
      </w:r>
    </w:p>
    <w:tbl>
      <w:tblPr>
        <w:tblpPr w:leftFromText="180" w:rightFromText="180" w:vertAnchor="text" w:horzAnchor="margin" w:tblpY="132"/>
        <w:tblW w:w="96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224"/>
        <w:gridCol w:w="3072"/>
        <w:gridCol w:w="3310"/>
      </w:tblGrid>
      <w:tr w:rsidR="005109B2" w:rsidRPr="002102AB" w:rsidTr="006C23A2">
        <w:tc>
          <w:tcPr>
            <w:tcW w:w="3224" w:type="dxa"/>
            <w:vAlign w:val="center"/>
          </w:tcPr>
          <w:p w:rsidR="005109B2" w:rsidRPr="002102AB" w:rsidRDefault="005109B2" w:rsidP="002102AB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4"/>
                <w:szCs w:val="24"/>
              </w:rPr>
            </w:pPr>
            <w:r w:rsidRPr="002102AB">
              <w:rPr>
                <w:rStyle w:val="FontStyle51"/>
                <w:b/>
                <w:sz w:val="24"/>
                <w:szCs w:val="24"/>
              </w:rPr>
              <w:t>Курс</w:t>
            </w:r>
          </w:p>
        </w:tc>
        <w:tc>
          <w:tcPr>
            <w:tcW w:w="3072" w:type="dxa"/>
            <w:vAlign w:val="center"/>
          </w:tcPr>
          <w:p w:rsidR="005109B2" w:rsidRPr="002102AB" w:rsidRDefault="005109B2" w:rsidP="002102AB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4"/>
                <w:szCs w:val="24"/>
              </w:rPr>
            </w:pPr>
            <w:r w:rsidRPr="002102AB">
              <w:rPr>
                <w:rStyle w:val="FontStyle51"/>
                <w:b/>
                <w:sz w:val="24"/>
                <w:szCs w:val="24"/>
              </w:rPr>
              <w:t>Количество часов в неделю</w:t>
            </w:r>
          </w:p>
        </w:tc>
        <w:tc>
          <w:tcPr>
            <w:tcW w:w="3310" w:type="dxa"/>
            <w:vAlign w:val="center"/>
          </w:tcPr>
          <w:p w:rsidR="005109B2" w:rsidRPr="002102AB" w:rsidRDefault="005109B2" w:rsidP="002102AB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4"/>
                <w:szCs w:val="24"/>
              </w:rPr>
            </w:pPr>
            <w:r w:rsidRPr="002102AB">
              <w:rPr>
                <w:rStyle w:val="FontStyle51"/>
                <w:b/>
                <w:sz w:val="24"/>
                <w:szCs w:val="24"/>
              </w:rPr>
              <w:t>Количество часов в год</w:t>
            </w:r>
          </w:p>
        </w:tc>
      </w:tr>
      <w:tr w:rsidR="005109B2" w:rsidRPr="002102AB" w:rsidTr="006C23A2">
        <w:tc>
          <w:tcPr>
            <w:tcW w:w="3224" w:type="dxa"/>
            <w:vAlign w:val="center"/>
          </w:tcPr>
          <w:p w:rsidR="005109B2" w:rsidRPr="002102AB" w:rsidRDefault="005109B2" w:rsidP="002102AB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2102AB">
              <w:rPr>
                <w:rStyle w:val="FontStyle51"/>
                <w:sz w:val="24"/>
                <w:szCs w:val="24"/>
              </w:rPr>
              <w:t>Алгебра 7 класс</w:t>
            </w:r>
          </w:p>
        </w:tc>
        <w:tc>
          <w:tcPr>
            <w:tcW w:w="3072" w:type="dxa"/>
            <w:vAlign w:val="center"/>
          </w:tcPr>
          <w:p w:rsidR="005109B2" w:rsidRPr="002102AB" w:rsidRDefault="005109B2" w:rsidP="002102AB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2102AB">
              <w:rPr>
                <w:rStyle w:val="FontStyle51"/>
                <w:sz w:val="24"/>
                <w:szCs w:val="24"/>
              </w:rPr>
              <w:t>3</w:t>
            </w:r>
          </w:p>
        </w:tc>
        <w:tc>
          <w:tcPr>
            <w:tcW w:w="3310" w:type="dxa"/>
            <w:vAlign w:val="center"/>
          </w:tcPr>
          <w:p w:rsidR="005109B2" w:rsidRPr="002102AB" w:rsidRDefault="005109B2" w:rsidP="002102AB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2102AB">
              <w:rPr>
                <w:rStyle w:val="FontStyle51"/>
                <w:sz w:val="24"/>
                <w:szCs w:val="24"/>
              </w:rPr>
              <w:t>102</w:t>
            </w:r>
          </w:p>
        </w:tc>
      </w:tr>
      <w:tr w:rsidR="005109B2" w:rsidRPr="002102AB" w:rsidTr="006C23A2">
        <w:tc>
          <w:tcPr>
            <w:tcW w:w="3224" w:type="dxa"/>
            <w:vAlign w:val="center"/>
          </w:tcPr>
          <w:p w:rsidR="005109B2" w:rsidRPr="002102AB" w:rsidRDefault="005109B2" w:rsidP="002102AB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2102AB">
              <w:rPr>
                <w:rStyle w:val="FontStyle51"/>
                <w:sz w:val="24"/>
                <w:szCs w:val="24"/>
              </w:rPr>
              <w:t>Алгебра 8 класс</w:t>
            </w:r>
          </w:p>
        </w:tc>
        <w:tc>
          <w:tcPr>
            <w:tcW w:w="3072" w:type="dxa"/>
            <w:vAlign w:val="center"/>
          </w:tcPr>
          <w:p w:rsidR="005109B2" w:rsidRPr="002102AB" w:rsidRDefault="005109B2" w:rsidP="002102AB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2102AB">
              <w:rPr>
                <w:rStyle w:val="FontStyle51"/>
                <w:sz w:val="24"/>
                <w:szCs w:val="24"/>
              </w:rPr>
              <w:t>3</w:t>
            </w:r>
          </w:p>
        </w:tc>
        <w:tc>
          <w:tcPr>
            <w:tcW w:w="3310" w:type="dxa"/>
            <w:vAlign w:val="center"/>
          </w:tcPr>
          <w:p w:rsidR="005109B2" w:rsidRPr="002102AB" w:rsidRDefault="005109B2" w:rsidP="002102AB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2102AB">
              <w:rPr>
                <w:rStyle w:val="FontStyle51"/>
                <w:sz w:val="24"/>
                <w:szCs w:val="24"/>
              </w:rPr>
              <w:t>102</w:t>
            </w:r>
          </w:p>
        </w:tc>
      </w:tr>
      <w:tr w:rsidR="005109B2" w:rsidRPr="002102AB" w:rsidTr="006C23A2">
        <w:tc>
          <w:tcPr>
            <w:tcW w:w="3224" w:type="dxa"/>
            <w:vAlign w:val="center"/>
          </w:tcPr>
          <w:p w:rsidR="005109B2" w:rsidRPr="002102AB" w:rsidRDefault="005109B2" w:rsidP="002102AB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2102AB">
              <w:rPr>
                <w:rStyle w:val="FontStyle51"/>
                <w:sz w:val="24"/>
                <w:szCs w:val="24"/>
              </w:rPr>
              <w:t>Алгебра 9 класс</w:t>
            </w:r>
          </w:p>
        </w:tc>
        <w:tc>
          <w:tcPr>
            <w:tcW w:w="3072" w:type="dxa"/>
            <w:vAlign w:val="center"/>
          </w:tcPr>
          <w:p w:rsidR="005109B2" w:rsidRPr="002102AB" w:rsidRDefault="005109B2" w:rsidP="002102AB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2102AB">
              <w:rPr>
                <w:rStyle w:val="FontStyle51"/>
                <w:sz w:val="24"/>
                <w:szCs w:val="24"/>
              </w:rPr>
              <w:t>3</w:t>
            </w:r>
          </w:p>
        </w:tc>
        <w:tc>
          <w:tcPr>
            <w:tcW w:w="3310" w:type="dxa"/>
            <w:vAlign w:val="center"/>
          </w:tcPr>
          <w:p w:rsidR="005109B2" w:rsidRPr="002102AB" w:rsidRDefault="005109B2" w:rsidP="002102AB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2102AB">
              <w:rPr>
                <w:rStyle w:val="FontStyle51"/>
                <w:sz w:val="24"/>
                <w:szCs w:val="24"/>
              </w:rPr>
              <w:t>102</w:t>
            </w:r>
          </w:p>
        </w:tc>
      </w:tr>
      <w:tr w:rsidR="005109B2" w:rsidRPr="002102AB" w:rsidTr="006C23A2">
        <w:tc>
          <w:tcPr>
            <w:tcW w:w="6296" w:type="dxa"/>
            <w:gridSpan w:val="2"/>
            <w:vAlign w:val="center"/>
          </w:tcPr>
          <w:p w:rsidR="005109B2" w:rsidRPr="002102AB" w:rsidRDefault="005109B2" w:rsidP="002102AB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2102AB">
              <w:rPr>
                <w:rStyle w:val="FontStyle51"/>
                <w:sz w:val="24"/>
                <w:szCs w:val="24"/>
              </w:rPr>
              <w:t>ИТОГО</w:t>
            </w:r>
          </w:p>
        </w:tc>
        <w:tc>
          <w:tcPr>
            <w:tcW w:w="3310" w:type="dxa"/>
            <w:vAlign w:val="center"/>
          </w:tcPr>
          <w:p w:rsidR="005109B2" w:rsidRPr="002102AB" w:rsidRDefault="005109B2" w:rsidP="002102AB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2102AB">
              <w:rPr>
                <w:rStyle w:val="FontStyle51"/>
                <w:sz w:val="24"/>
                <w:szCs w:val="24"/>
              </w:rPr>
              <w:t>306</w:t>
            </w:r>
          </w:p>
        </w:tc>
      </w:tr>
    </w:tbl>
    <w:p w:rsidR="005109B2" w:rsidRPr="002102AB" w:rsidRDefault="005109B2" w:rsidP="002102AB">
      <w:pPr>
        <w:jc w:val="both"/>
        <w:rPr>
          <w:color w:val="FF0000"/>
        </w:rPr>
      </w:pPr>
    </w:p>
    <w:p w:rsidR="005109B2" w:rsidRPr="002102AB" w:rsidRDefault="005109B2" w:rsidP="002102AB">
      <w:pPr>
        <w:tabs>
          <w:tab w:val="left" w:pos="2625"/>
          <w:tab w:val="center" w:pos="4677"/>
        </w:tabs>
      </w:pPr>
      <w:r w:rsidRPr="002102AB">
        <w:rPr>
          <w:color w:val="000000"/>
          <w:shd w:val="clear" w:color="auto" w:fill="FFFFFF"/>
        </w:rPr>
        <w:t xml:space="preserve">Рабочая учебная  программа </w:t>
      </w:r>
      <w:r w:rsidRPr="002102AB">
        <w:t>по курсу алгебры (7 – 9 классы). Создана на основе единой концепции преподавания математики в средней школе,  разработанной  А.Г.Мерзляком, В.Б.Полонским, М.С.Якиром, Д.А. Номировским, Обеспечена УМК для 7-9-го классов «Алгебра – 7», «Алгебра – 8» и «Алгебра – 9»/  А.Г.Мерзляк, В.Б.Полонский, М.С.Якир/М.: Вентана-Граф.</w:t>
      </w:r>
    </w:p>
    <w:p w:rsidR="00F51EB8" w:rsidRPr="002102AB" w:rsidRDefault="00F51EB8" w:rsidP="002102AB">
      <w:pPr>
        <w:tabs>
          <w:tab w:val="left" w:pos="2625"/>
          <w:tab w:val="center" w:pos="4677"/>
        </w:tabs>
      </w:pPr>
    </w:p>
    <w:p w:rsidR="00F51EB8" w:rsidRPr="002102AB" w:rsidRDefault="00F51EB8" w:rsidP="002102AB">
      <w:pPr>
        <w:rPr>
          <w:b/>
        </w:rPr>
      </w:pPr>
      <w:r w:rsidRPr="002102AB">
        <w:rPr>
          <w:b/>
        </w:rPr>
        <w:t>2. Цели и задачи изучения алгебры в основной школе.</w:t>
      </w:r>
    </w:p>
    <w:p w:rsidR="00F51EB8" w:rsidRPr="002102AB" w:rsidRDefault="00F51EB8" w:rsidP="002102AB">
      <w:pPr>
        <w:pStyle w:val="a4"/>
        <w:ind w:firstLine="709"/>
        <w:rPr>
          <w:color w:val="FF0000"/>
          <w:sz w:val="24"/>
          <w:szCs w:val="24"/>
        </w:rPr>
      </w:pPr>
      <w:r w:rsidRPr="002102AB">
        <w:rPr>
          <w:sz w:val="24"/>
          <w:szCs w:val="24"/>
        </w:rPr>
        <w:t xml:space="preserve">Курс алгебры 7 – 9 классов является базовым для математического образования и развития школьников.  Алгеброические знания необходимы для изучения геометрии в 7 – 9 классах, алгебры и математического анализа в 10 – 11 классах, а также изучения смежных дисциплин.  При этом учитываются доминирующие идеи и положения программы развития и формирования универсальных учебных действий для основного общего образования, которые обеспечивают формирование российской гражданской идентичности, коммуникативных качеств личности и способствуют формированию ключевой компетенции – </w:t>
      </w:r>
      <w:r w:rsidRPr="002102AB">
        <w:rPr>
          <w:i/>
          <w:sz w:val="24"/>
          <w:szCs w:val="24"/>
        </w:rPr>
        <w:t>умения учиться</w:t>
      </w:r>
      <w:r w:rsidRPr="002102AB">
        <w:rPr>
          <w:sz w:val="24"/>
          <w:szCs w:val="24"/>
        </w:rPr>
        <w:t>.</w:t>
      </w:r>
    </w:p>
    <w:p w:rsidR="00F51EB8" w:rsidRPr="002102AB" w:rsidRDefault="00F51EB8" w:rsidP="002102AB">
      <w:pPr>
        <w:pStyle w:val="a4"/>
        <w:ind w:firstLine="709"/>
        <w:rPr>
          <w:sz w:val="24"/>
          <w:szCs w:val="24"/>
        </w:rPr>
      </w:pPr>
      <w:r w:rsidRPr="002102AB">
        <w:rPr>
          <w:sz w:val="24"/>
          <w:szCs w:val="24"/>
        </w:rPr>
        <w:t>В основу настоящей программы положено Фундаментальное ядро содержания общего образования, требования к результатам освоения образовательной программы основного общего образования, представленные в федеральном государственном образовательном стандарте основного общего образования, с учётом приемственности  с примерными программами  для начального общего образования по математике.</w:t>
      </w:r>
    </w:p>
    <w:p w:rsidR="00F51EB8" w:rsidRPr="002102AB" w:rsidRDefault="00F51EB8" w:rsidP="002102AB">
      <w:pPr>
        <w:pStyle w:val="a4"/>
        <w:ind w:firstLine="709"/>
        <w:rPr>
          <w:sz w:val="24"/>
          <w:szCs w:val="24"/>
        </w:rPr>
      </w:pPr>
      <w:r w:rsidRPr="002102AB">
        <w:rPr>
          <w:sz w:val="24"/>
          <w:szCs w:val="24"/>
        </w:rPr>
        <w:t>Практическая значимость школьного курса алгебры 7– 9 классов состоит в том, что предметом его изучения являются количественные отношения и процессы  реального мира, описанные математическими моделями.  В современном обществ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:rsidR="00F51EB8" w:rsidRPr="002102AB" w:rsidRDefault="00F51EB8" w:rsidP="002102AB">
      <w:pPr>
        <w:pStyle w:val="a4"/>
        <w:ind w:firstLine="709"/>
        <w:rPr>
          <w:sz w:val="24"/>
          <w:szCs w:val="24"/>
        </w:rPr>
      </w:pPr>
      <w:r w:rsidRPr="002102AB">
        <w:rPr>
          <w:sz w:val="24"/>
          <w:szCs w:val="24"/>
        </w:rPr>
        <w:t>Одной из основных целей изучения алгебры является развитие мышления. В процессе изучения алгебры формируется логическое и алгоритмическое мышление, а также такие качества мышления, как сила и гибкость, конструктивность и критичность. Для адаптации в современном информационном обществе важным фактором является формирование математического стиля мышления, включающего в себя индукцию и дедукцию, обощение и конкретизацию, анализ и синтез, классификацию и систематизацию, абстрагирование и аналогию. Т</w:t>
      </w:r>
    </w:p>
    <w:p w:rsidR="00F51EB8" w:rsidRPr="002102AB" w:rsidRDefault="00F51EB8" w:rsidP="002102AB">
      <w:pPr>
        <w:pStyle w:val="a4"/>
        <w:ind w:firstLine="709"/>
        <w:rPr>
          <w:sz w:val="24"/>
          <w:szCs w:val="24"/>
        </w:rPr>
      </w:pPr>
      <w:r w:rsidRPr="002102AB">
        <w:rPr>
          <w:sz w:val="24"/>
          <w:szCs w:val="24"/>
        </w:rPr>
        <w:lastRenderedPageBreak/>
        <w:t>Обучение алгебре даёт возможность учащимся научиться планировать свою деятельность, критически оценивать её, принимать самостоятельные решения, отстаивать свои взгляды и убеждения. Учащиеся, в процессе изучения алгебры, учатся излагать свои мысли ясно и исчерпывающе, приобретают навыки чёткого и грамотного  выполнения математических записей, при этом использование математического языка позволяет развивать у школьников грамотную устную и письменную речь.</w:t>
      </w:r>
    </w:p>
    <w:p w:rsidR="00F51EB8" w:rsidRPr="002102AB" w:rsidRDefault="00F51EB8" w:rsidP="00124EB8">
      <w:pPr>
        <w:pStyle w:val="a4"/>
        <w:ind w:firstLine="709"/>
        <w:rPr>
          <w:sz w:val="24"/>
          <w:szCs w:val="24"/>
        </w:rPr>
      </w:pPr>
      <w:r w:rsidRPr="002102AB">
        <w:rPr>
          <w:sz w:val="24"/>
          <w:szCs w:val="24"/>
        </w:rPr>
        <w:t>Формирует у учащихся представление об алгебре как части общечеловеческой культуры и знакомство с историей развития алгебры как науки. Значительное внимание в изложении теоретического ма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бенностями изложения теоретического материала и упражнениями на сранение, анализ, выделение главного, установление связей, классификацию, обощение и систематизацию. Особо акцентируются содержательное раскрытие математических понятий, толкование сущности математических методов и области их применения демонстрация возможностей применения теоретических знаний для решения разнообразных задач прикладного характера, например решения текстовых задач, денежных и процентных расчетов, умение пользоваться количественной информацией, представленной в различных формах, умение читать графики. Осознание общего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енного типа.</w:t>
      </w:r>
    </w:p>
    <w:p w:rsidR="00F51EB8" w:rsidRPr="002102AB" w:rsidRDefault="00F51EB8" w:rsidP="002102AB">
      <w:pPr>
        <w:widowControl w:val="0"/>
        <w:ind w:firstLine="284"/>
        <w:jc w:val="both"/>
      </w:pPr>
      <w:r w:rsidRPr="002102AB">
        <w:t xml:space="preserve">В основу настоящей программы положены педагогические и дидактические принципы вариативного развивающего образования, изложенные в концепции образовательной программы «Перспективная школа», и современные дидактико-психологические тенденции, связанные с вариативным развивающим образованием и требованиями ФГОС. </w:t>
      </w:r>
    </w:p>
    <w:p w:rsidR="00F51EB8" w:rsidRPr="002102AB" w:rsidRDefault="00F51EB8" w:rsidP="002102AB">
      <w:pPr>
        <w:ind w:firstLine="709"/>
        <w:jc w:val="both"/>
        <w:rPr>
          <w:color w:val="000000"/>
        </w:rPr>
      </w:pPr>
      <w:r w:rsidRPr="002102AB">
        <w:rPr>
          <w:b/>
          <w:bCs/>
          <w:color w:val="000000"/>
        </w:rPr>
        <w:t>А. Личностно ориентированные принципы:</w:t>
      </w:r>
      <w:r w:rsidRPr="002102AB">
        <w:rPr>
          <w:color w:val="000000"/>
        </w:rPr>
        <w:t xml:space="preserve"> принцип адаптивности; принцип развития; принцип комфортности процесса обучения.</w:t>
      </w:r>
    </w:p>
    <w:p w:rsidR="00F51EB8" w:rsidRPr="002102AB" w:rsidRDefault="00F51EB8" w:rsidP="002102AB">
      <w:pPr>
        <w:ind w:firstLine="709"/>
        <w:jc w:val="both"/>
        <w:rPr>
          <w:color w:val="000000"/>
        </w:rPr>
      </w:pPr>
      <w:r w:rsidRPr="002102AB">
        <w:rPr>
          <w:b/>
          <w:bCs/>
          <w:color w:val="000000"/>
        </w:rPr>
        <w:t>Б. Культурно ориентированные принципы:</w:t>
      </w:r>
      <w:r w:rsidRPr="002102AB">
        <w:rPr>
          <w:color w:val="000000"/>
        </w:rPr>
        <w:t xml:space="preserve"> принцип целостной картины мира; принцип целостности содержания образования; принцип систематичности; принцип смыслового отношения к миру; принцип ориентировочной функции знаний; принцип опоры на культуру как мировоззрение и как культурный стереотип.</w:t>
      </w:r>
    </w:p>
    <w:p w:rsidR="00F51EB8" w:rsidRPr="002102AB" w:rsidRDefault="00F51EB8" w:rsidP="00124EB8">
      <w:pPr>
        <w:ind w:firstLine="709"/>
        <w:jc w:val="both"/>
        <w:rPr>
          <w:color w:val="000000"/>
        </w:rPr>
      </w:pPr>
      <w:r w:rsidRPr="002102AB">
        <w:rPr>
          <w:b/>
          <w:bCs/>
          <w:color w:val="000000"/>
        </w:rPr>
        <w:t>В. Деятельностно ориентированные принципы:</w:t>
      </w:r>
      <w:r w:rsidRPr="002102AB">
        <w:rPr>
          <w:color w:val="000000"/>
        </w:rPr>
        <w:t xml:space="preserve"> принцип обучения деятельности; принцип управляемого перехода от деятельности в учебной ситуации к деятельности в жизненной ситуации; принцип перехода от совместной учебно-познавательной деятельности к самостоятельной деятельности учащегося (зона ближайшего развития); принцип опоры на процессы спонтанного развития; принцип формирования потребности в творчестве и умений творчества.</w:t>
      </w:r>
    </w:p>
    <w:p w:rsidR="00F51EB8" w:rsidRPr="002102AB" w:rsidRDefault="00F51EB8" w:rsidP="002102AB">
      <w:pPr>
        <w:spacing w:after="120"/>
        <w:ind w:left="20" w:right="20" w:firstLine="688"/>
        <w:jc w:val="both"/>
      </w:pPr>
      <w:r w:rsidRPr="002102AB">
        <w:t>Математическое образование является обязательной и не</w:t>
      </w:r>
      <w:r w:rsidRPr="002102AB">
        <w:softHyphen/>
        <w:t>отъемлемой частью общего образования на всех ступенях школы. Обучение математике в основной школе направлено на достижение следующих</w:t>
      </w:r>
      <w:r w:rsidRPr="002102AB">
        <w:rPr>
          <w:i/>
          <w:iCs/>
        </w:rPr>
        <w:t xml:space="preserve"> </w:t>
      </w:r>
      <w:r w:rsidRPr="002102AB">
        <w:rPr>
          <w:b/>
          <w:i/>
          <w:iCs/>
        </w:rPr>
        <w:t>целей:</w:t>
      </w:r>
    </w:p>
    <w:p w:rsidR="00F51EB8" w:rsidRPr="002102AB" w:rsidRDefault="00F51EB8" w:rsidP="002102AB">
      <w:pPr>
        <w:jc w:val="both"/>
        <w:rPr>
          <w:i/>
          <w:color w:val="000000"/>
        </w:rPr>
      </w:pPr>
      <w:r w:rsidRPr="002102AB">
        <w:rPr>
          <w:color w:val="000000"/>
        </w:rPr>
        <w:t xml:space="preserve">1) </w:t>
      </w:r>
      <w:r w:rsidRPr="002102AB">
        <w:rPr>
          <w:i/>
          <w:color w:val="000000"/>
        </w:rPr>
        <w:t>в направлении личностного развития:</w:t>
      </w:r>
    </w:p>
    <w:p w:rsidR="00F51EB8" w:rsidRPr="002102AB" w:rsidRDefault="00F51EB8" w:rsidP="002102AB">
      <w:pPr>
        <w:numPr>
          <w:ilvl w:val="0"/>
          <w:numId w:val="14"/>
        </w:numPr>
        <w:tabs>
          <w:tab w:val="clear" w:pos="1429"/>
        </w:tabs>
        <w:ind w:left="426" w:firstLine="0"/>
        <w:jc w:val="both"/>
        <w:rPr>
          <w:color w:val="000000"/>
        </w:rPr>
      </w:pPr>
      <w:r w:rsidRPr="002102AB">
        <w:rPr>
          <w:color w:val="000000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F51EB8" w:rsidRPr="002102AB" w:rsidRDefault="00F51EB8" w:rsidP="002102AB">
      <w:pPr>
        <w:numPr>
          <w:ilvl w:val="0"/>
          <w:numId w:val="14"/>
        </w:numPr>
        <w:tabs>
          <w:tab w:val="clear" w:pos="1429"/>
        </w:tabs>
        <w:ind w:left="426" w:firstLine="0"/>
        <w:jc w:val="both"/>
        <w:rPr>
          <w:color w:val="000000"/>
        </w:rPr>
      </w:pPr>
      <w:r w:rsidRPr="002102AB">
        <w:rPr>
          <w:color w:val="000000"/>
        </w:rPr>
        <w:t>Развитие логического и критического мышления, культуры речи, способности к умственному эксперименту;</w:t>
      </w:r>
    </w:p>
    <w:p w:rsidR="00F51EB8" w:rsidRPr="002102AB" w:rsidRDefault="00F51EB8" w:rsidP="002102AB">
      <w:pPr>
        <w:numPr>
          <w:ilvl w:val="0"/>
          <w:numId w:val="14"/>
        </w:numPr>
        <w:tabs>
          <w:tab w:val="clear" w:pos="1429"/>
        </w:tabs>
        <w:ind w:left="426" w:firstLine="0"/>
        <w:jc w:val="both"/>
        <w:rPr>
          <w:color w:val="000000"/>
        </w:rPr>
      </w:pPr>
      <w:r w:rsidRPr="002102AB">
        <w:rPr>
          <w:color w:val="000000"/>
        </w:rPr>
        <w:t>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F51EB8" w:rsidRPr="002102AB" w:rsidRDefault="00F51EB8" w:rsidP="002102AB">
      <w:pPr>
        <w:numPr>
          <w:ilvl w:val="0"/>
          <w:numId w:val="14"/>
        </w:numPr>
        <w:tabs>
          <w:tab w:val="clear" w:pos="1429"/>
        </w:tabs>
        <w:ind w:left="426" w:firstLine="0"/>
        <w:jc w:val="both"/>
        <w:rPr>
          <w:color w:val="000000"/>
        </w:rPr>
      </w:pPr>
      <w:r w:rsidRPr="002102AB">
        <w:rPr>
          <w:color w:val="000000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F51EB8" w:rsidRPr="002102AB" w:rsidRDefault="00F51EB8" w:rsidP="002102AB">
      <w:pPr>
        <w:numPr>
          <w:ilvl w:val="0"/>
          <w:numId w:val="14"/>
        </w:numPr>
        <w:tabs>
          <w:tab w:val="clear" w:pos="1429"/>
        </w:tabs>
        <w:ind w:left="426" w:firstLine="0"/>
        <w:jc w:val="both"/>
        <w:rPr>
          <w:color w:val="000000"/>
        </w:rPr>
      </w:pPr>
      <w:r w:rsidRPr="002102AB">
        <w:rPr>
          <w:color w:val="000000"/>
        </w:rPr>
        <w:t>Формирование качеств мышления, необходимых для адаптации в современном информационном обществе;</w:t>
      </w:r>
    </w:p>
    <w:p w:rsidR="00F51EB8" w:rsidRPr="002102AB" w:rsidRDefault="00F51EB8" w:rsidP="002102AB">
      <w:pPr>
        <w:numPr>
          <w:ilvl w:val="0"/>
          <w:numId w:val="14"/>
        </w:numPr>
        <w:tabs>
          <w:tab w:val="clear" w:pos="1429"/>
        </w:tabs>
        <w:ind w:left="426" w:firstLine="0"/>
        <w:jc w:val="both"/>
        <w:rPr>
          <w:color w:val="000000"/>
        </w:rPr>
      </w:pPr>
      <w:r w:rsidRPr="002102AB">
        <w:rPr>
          <w:color w:val="000000"/>
        </w:rPr>
        <w:lastRenderedPageBreak/>
        <w:t>Развитие интереса к математическому творчеству и математических способностей;</w:t>
      </w:r>
    </w:p>
    <w:p w:rsidR="00F51EB8" w:rsidRPr="002102AB" w:rsidRDefault="00F51EB8" w:rsidP="002102AB">
      <w:pPr>
        <w:jc w:val="both"/>
        <w:rPr>
          <w:i/>
          <w:color w:val="000000"/>
        </w:rPr>
      </w:pPr>
      <w:r w:rsidRPr="002102AB">
        <w:rPr>
          <w:color w:val="000000"/>
        </w:rPr>
        <w:t xml:space="preserve">            2) </w:t>
      </w:r>
      <w:r w:rsidRPr="002102AB">
        <w:rPr>
          <w:i/>
          <w:color w:val="000000"/>
        </w:rPr>
        <w:t>в метапредметном направлении:</w:t>
      </w:r>
    </w:p>
    <w:p w:rsidR="00F51EB8" w:rsidRPr="002102AB" w:rsidRDefault="00F51EB8" w:rsidP="002102AB">
      <w:pPr>
        <w:numPr>
          <w:ilvl w:val="0"/>
          <w:numId w:val="15"/>
        </w:numPr>
        <w:tabs>
          <w:tab w:val="clear" w:pos="1440"/>
        </w:tabs>
        <w:ind w:left="426" w:firstLine="0"/>
        <w:jc w:val="both"/>
        <w:rPr>
          <w:color w:val="000000"/>
        </w:rPr>
      </w:pPr>
      <w:r w:rsidRPr="002102AB">
        <w:rPr>
          <w:color w:val="000000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F51EB8" w:rsidRPr="002102AB" w:rsidRDefault="00F51EB8" w:rsidP="002102AB">
      <w:pPr>
        <w:numPr>
          <w:ilvl w:val="0"/>
          <w:numId w:val="15"/>
        </w:numPr>
        <w:tabs>
          <w:tab w:val="clear" w:pos="1440"/>
        </w:tabs>
        <w:ind w:left="426" w:firstLine="0"/>
        <w:jc w:val="both"/>
        <w:rPr>
          <w:color w:val="000000"/>
        </w:rPr>
      </w:pPr>
      <w:r w:rsidRPr="002102AB">
        <w:rPr>
          <w:color w:val="000000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F51EB8" w:rsidRPr="002102AB" w:rsidRDefault="00F51EB8" w:rsidP="002102AB">
      <w:pPr>
        <w:ind w:left="426"/>
        <w:jc w:val="both"/>
        <w:rPr>
          <w:i/>
          <w:color w:val="000000"/>
        </w:rPr>
      </w:pPr>
      <w:r w:rsidRPr="002102AB">
        <w:rPr>
          <w:color w:val="000000"/>
        </w:rPr>
        <w:t xml:space="preserve">            3) </w:t>
      </w:r>
      <w:r w:rsidRPr="002102AB">
        <w:rPr>
          <w:i/>
          <w:color w:val="000000"/>
        </w:rPr>
        <w:t>в предметном направлении:</w:t>
      </w:r>
    </w:p>
    <w:p w:rsidR="00F51EB8" w:rsidRPr="002102AB" w:rsidRDefault="00F51EB8" w:rsidP="002102AB">
      <w:pPr>
        <w:numPr>
          <w:ilvl w:val="0"/>
          <w:numId w:val="16"/>
        </w:numPr>
        <w:tabs>
          <w:tab w:val="clear" w:pos="1440"/>
        </w:tabs>
        <w:ind w:left="426" w:firstLine="0"/>
        <w:jc w:val="both"/>
        <w:rPr>
          <w:color w:val="000000"/>
        </w:rPr>
      </w:pPr>
      <w:r w:rsidRPr="002102AB">
        <w:rPr>
          <w:color w:val="000000"/>
        </w:rPr>
        <w:t>Овладение 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F51EB8" w:rsidRPr="00124EB8" w:rsidRDefault="00F51EB8" w:rsidP="00124EB8">
      <w:pPr>
        <w:numPr>
          <w:ilvl w:val="0"/>
          <w:numId w:val="16"/>
        </w:numPr>
        <w:tabs>
          <w:tab w:val="clear" w:pos="1440"/>
        </w:tabs>
        <w:ind w:left="426" w:firstLine="0"/>
        <w:jc w:val="both"/>
        <w:rPr>
          <w:color w:val="000000"/>
        </w:rPr>
      </w:pPr>
      <w:r w:rsidRPr="002102AB">
        <w:rPr>
          <w:color w:val="000000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F51EB8" w:rsidRPr="002102AB" w:rsidRDefault="00F51EB8" w:rsidP="002102AB">
      <w:pPr>
        <w:ind w:firstLine="708"/>
        <w:jc w:val="both"/>
      </w:pPr>
      <w:r w:rsidRPr="002102AB">
        <w:t>В организации  учебно – воспитательного  процесса важную роль играют задачи. Они являются и целью, и средством обучения. Важным условием правильной организации этого процесса является выбор рациональной системы методов и приемов обучения, специфики решаемых образовательных и воспитательных задач.</w:t>
      </w:r>
    </w:p>
    <w:p w:rsidR="00F51EB8" w:rsidRPr="002102AB" w:rsidRDefault="00F51EB8" w:rsidP="002102AB">
      <w:pPr>
        <w:jc w:val="both"/>
      </w:pPr>
      <w:r w:rsidRPr="002102AB">
        <w:t xml:space="preserve">          Целью изучения курса математике в 7 - 9 классах является развитие вычислительных умений до уровня, позволяющего уверенно использовать их при решении задач математики и смежных предметов, усвоение аппарата уравнений и неравенств как основного средства математического моделирования задач, осуществление функциональной подготовки школьников. Курс характеризуется повышением теоретического уровня обучения, постепенным усилием роли теоретических обобщений и дедуктивных заключений. Прикладная направленность раскрывает возможность изучать и решать практические задачи.</w:t>
      </w:r>
    </w:p>
    <w:p w:rsidR="00F51EB8" w:rsidRPr="002102AB" w:rsidRDefault="00F51EB8" w:rsidP="002102AB">
      <w:pPr>
        <w:ind w:firstLine="709"/>
        <w:jc w:val="both"/>
      </w:pPr>
      <w:r w:rsidRPr="002102AB">
        <w:rPr>
          <w:color w:val="000000"/>
        </w:rPr>
        <w:t>В</w:t>
      </w:r>
      <w:r w:rsidRPr="002102AB">
        <w:t xml:space="preserve"> основе построения данного курса лежит идея гуманизации обучения, соответствующая современным представлениям о целях школьного образования и уделяющая особое внимание личности ученика, его интересам и способностям.</w:t>
      </w:r>
    </w:p>
    <w:p w:rsidR="00F51EB8" w:rsidRPr="002102AB" w:rsidRDefault="00F51EB8" w:rsidP="002102AB">
      <w:pPr>
        <w:ind w:firstLine="709"/>
        <w:jc w:val="both"/>
      </w:pPr>
      <w:r w:rsidRPr="002102AB">
        <w:t xml:space="preserve">Предлагаемый курс позволяет обеспечить формирование как </w:t>
      </w:r>
      <w:r w:rsidRPr="002102AB">
        <w:rPr>
          <w:i/>
        </w:rPr>
        <w:t xml:space="preserve">предметных </w:t>
      </w:r>
      <w:r w:rsidRPr="002102AB">
        <w:t>умений</w:t>
      </w:r>
      <w:r w:rsidRPr="002102AB">
        <w:rPr>
          <w:i/>
        </w:rPr>
        <w:t xml:space="preserve">, </w:t>
      </w:r>
      <w:r w:rsidRPr="002102AB">
        <w:t>так и</w:t>
      </w:r>
      <w:r w:rsidRPr="002102AB">
        <w:rPr>
          <w:i/>
        </w:rPr>
        <w:t xml:space="preserve"> универсальных учебных действий</w:t>
      </w:r>
      <w:r w:rsidRPr="002102AB">
        <w:t xml:space="preserve"> 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F51EB8" w:rsidRPr="002102AB" w:rsidRDefault="00F51EB8" w:rsidP="002102AB">
      <w:pPr>
        <w:ind w:firstLine="567"/>
        <w:jc w:val="both"/>
        <w:rPr>
          <w:rFonts w:eastAsiaTheme="minorHAnsi"/>
          <w:lang w:eastAsia="en-US"/>
        </w:rPr>
      </w:pPr>
      <w:r w:rsidRPr="002102AB">
        <w:rPr>
          <w:rFonts w:eastAsiaTheme="minorHAnsi"/>
          <w:lang w:eastAsia="en-US"/>
        </w:rPr>
        <w:t>В курсе алгебры можно выделить следующие основные со</w:t>
      </w:r>
      <w:r w:rsidRPr="002102AB">
        <w:rPr>
          <w:rFonts w:eastAsiaTheme="minorHAnsi"/>
          <w:lang w:eastAsia="en-US"/>
        </w:rPr>
        <w:softHyphen/>
        <w:t>держательные линии: арифметика; алгебра; функции; вероят</w:t>
      </w:r>
      <w:r w:rsidRPr="002102AB">
        <w:rPr>
          <w:rFonts w:eastAsiaTheme="minorHAnsi"/>
          <w:lang w:eastAsia="en-US"/>
        </w:rPr>
        <w:softHyphen/>
        <w:t xml:space="preserve">ность и статистика. Наряду с этим в содержание включены два дополнительных методологических раздела: </w:t>
      </w:r>
      <w:r w:rsidRPr="002102AB">
        <w:rPr>
          <w:rFonts w:eastAsiaTheme="minorHAnsi"/>
          <w:b/>
          <w:lang w:eastAsia="en-US"/>
        </w:rPr>
        <w:t>логика</w:t>
      </w:r>
      <w:r w:rsidRPr="002102AB">
        <w:rPr>
          <w:rFonts w:eastAsiaTheme="minorHAnsi"/>
          <w:lang w:eastAsia="en-US"/>
        </w:rPr>
        <w:t xml:space="preserve"> и множества; математика в историческом развитии, что связано с реализаци</w:t>
      </w:r>
      <w:r w:rsidRPr="002102AB">
        <w:rPr>
          <w:rFonts w:eastAsiaTheme="minorHAnsi"/>
          <w:lang w:eastAsia="en-US"/>
        </w:rPr>
        <w:softHyphen/>
        <w:t>ей целей общеинтеллектуального и общекультурного развития учащихся. Содержание каждого из этих разделов разворачива</w:t>
      </w:r>
      <w:r w:rsidRPr="002102AB">
        <w:rPr>
          <w:rFonts w:eastAsiaTheme="minorHAnsi"/>
          <w:lang w:eastAsia="en-US"/>
        </w:rPr>
        <w:softHyphen/>
        <w:t>ется в содержательно-методическую линию, пронизывающую все основные содержательные линии. При этом первая ли</w:t>
      </w:r>
      <w:r w:rsidRPr="002102AB">
        <w:rPr>
          <w:rFonts w:eastAsiaTheme="minorHAnsi"/>
          <w:lang w:eastAsia="en-US"/>
        </w:rPr>
        <w:softHyphen/>
        <w:t>ния — «Логика и множества» — служит цели овладения учащи</w:t>
      </w:r>
      <w:r w:rsidRPr="002102AB">
        <w:rPr>
          <w:rFonts w:eastAsiaTheme="minorHAnsi"/>
          <w:lang w:eastAsia="en-US"/>
        </w:rPr>
        <w:softHyphen/>
        <w:t>мися некоторыми элементами универсального математического языка, вторая — «Математика в историческом развитии» — спо</w:t>
      </w:r>
      <w:r w:rsidRPr="002102AB">
        <w:rPr>
          <w:rFonts w:eastAsiaTheme="minorHAnsi"/>
          <w:lang w:eastAsia="en-US"/>
        </w:rPr>
        <w:softHyphen/>
        <w:t>собствует созданию общекультурного, гуманитарного фона из</w:t>
      </w:r>
      <w:r w:rsidRPr="002102AB">
        <w:rPr>
          <w:rFonts w:eastAsiaTheme="minorHAnsi"/>
          <w:lang w:eastAsia="en-US"/>
        </w:rPr>
        <w:softHyphen/>
        <w:t>учения курса.</w:t>
      </w:r>
    </w:p>
    <w:p w:rsidR="005109B2" w:rsidRPr="00124EB8" w:rsidRDefault="00F51EB8" w:rsidP="00124EB8">
      <w:pPr>
        <w:spacing w:after="173"/>
        <w:ind w:left="20" w:right="40" w:firstLine="340"/>
        <w:jc w:val="both"/>
      </w:pPr>
      <w:r w:rsidRPr="002102AB">
        <w:t>математичес</w:t>
      </w:r>
      <w:r w:rsidRPr="002102AB">
        <w:softHyphen/>
        <w:t>кого образования.</w:t>
      </w:r>
    </w:p>
    <w:p w:rsidR="002102AB" w:rsidRPr="002102AB" w:rsidRDefault="002102AB" w:rsidP="002102AB">
      <w:pPr>
        <w:ind w:firstLine="567"/>
        <w:jc w:val="center"/>
        <w:rPr>
          <w:b/>
        </w:rPr>
      </w:pPr>
      <w:r>
        <w:rPr>
          <w:b/>
        </w:rPr>
        <w:t>4</w:t>
      </w:r>
      <w:r w:rsidRPr="002102AB">
        <w:rPr>
          <w:b/>
        </w:rPr>
        <w:t>. Личностные, метапредметные и предметные результаты освоения учебного предмета «Алгебра»</w:t>
      </w:r>
    </w:p>
    <w:p w:rsidR="002102AB" w:rsidRPr="002102AB" w:rsidRDefault="002102AB" w:rsidP="002102AB">
      <w:pPr>
        <w:widowControl w:val="0"/>
        <w:ind w:firstLine="284"/>
        <w:contextualSpacing/>
        <w:jc w:val="both"/>
      </w:pPr>
      <w:r w:rsidRPr="002102AB">
        <w:t xml:space="preserve">Взаимосвязь результатов освоения предмета «Математика» можно системно представить в виде схемы. При этом обозначение ЛР указывает, что продвижение учащихся к новым образовательным результатам происходит в соответствии с линиями  развития  средствами предмета. </w:t>
      </w:r>
    </w:p>
    <w:p w:rsidR="002102AB" w:rsidRPr="002102AB" w:rsidRDefault="002102AB" w:rsidP="002102AB">
      <w:pPr>
        <w:pStyle w:val="3"/>
        <w:spacing w:before="0"/>
        <w:jc w:val="both"/>
        <w:rPr>
          <w:sz w:val="24"/>
          <w:szCs w:val="24"/>
          <w:u w:val="single"/>
        </w:rPr>
      </w:pPr>
    </w:p>
    <w:p w:rsidR="002102AB" w:rsidRPr="002102AB" w:rsidRDefault="002102AB" w:rsidP="002102AB">
      <w:pPr>
        <w:ind w:firstLine="709"/>
        <w:contextualSpacing/>
        <w:jc w:val="both"/>
        <w:rPr>
          <w:b/>
        </w:rPr>
      </w:pPr>
      <w:r w:rsidRPr="002102AB">
        <w:rPr>
          <w:b/>
        </w:rPr>
        <w:t>7–9 классы</w:t>
      </w:r>
    </w:p>
    <w:p w:rsidR="002102AB" w:rsidRPr="002102AB" w:rsidRDefault="002102AB" w:rsidP="002102AB">
      <w:pPr>
        <w:ind w:firstLine="709"/>
        <w:contextualSpacing/>
        <w:jc w:val="both"/>
      </w:pPr>
      <w:r w:rsidRPr="002102AB">
        <w:rPr>
          <w:b/>
        </w:rPr>
        <w:t>Личностными результатами</w:t>
      </w:r>
      <w:r w:rsidRPr="002102AB">
        <w:t xml:space="preserve"> изучения предмета «Алгебра» » в виде учебного курса </w:t>
      </w:r>
      <w:r w:rsidRPr="002102AB">
        <w:rPr>
          <w:b/>
        </w:rPr>
        <w:t>7</w:t>
      </w:r>
      <w:r w:rsidRPr="002102AB">
        <w:t xml:space="preserve"> </w:t>
      </w:r>
      <w:r w:rsidRPr="002102AB">
        <w:rPr>
          <w:b/>
        </w:rPr>
        <w:t>– 9</w:t>
      </w:r>
      <w:r w:rsidRPr="002102AB">
        <w:t xml:space="preserve"> класс являются следующие качества:</w:t>
      </w:r>
    </w:p>
    <w:p w:rsidR="002102AB" w:rsidRPr="002102AB" w:rsidRDefault="002102AB" w:rsidP="002102AB">
      <w:pPr>
        <w:pStyle w:val="ab"/>
        <w:numPr>
          <w:ilvl w:val="0"/>
          <w:numId w:val="20"/>
        </w:numPr>
        <w:jc w:val="both"/>
      </w:pPr>
      <w:r w:rsidRPr="002102AB">
        <w:t xml:space="preserve">независимость и критичность мышления; </w:t>
      </w:r>
    </w:p>
    <w:p w:rsidR="002102AB" w:rsidRPr="002102AB" w:rsidRDefault="002102AB" w:rsidP="002102AB">
      <w:pPr>
        <w:pStyle w:val="ab"/>
        <w:numPr>
          <w:ilvl w:val="0"/>
          <w:numId w:val="20"/>
        </w:numPr>
        <w:jc w:val="both"/>
      </w:pPr>
      <w:r w:rsidRPr="002102AB">
        <w:t>воля и настойчивость в достижении цели;</w:t>
      </w:r>
    </w:p>
    <w:p w:rsidR="002102AB" w:rsidRPr="002102AB" w:rsidRDefault="002102AB" w:rsidP="002102AB">
      <w:pPr>
        <w:pStyle w:val="ab"/>
        <w:numPr>
          <w:ilvl w:val="0"/>
          <w:numId w:val="19"/>
        </w:numPr>
        <w:jc w:val="both"/>
        <w:rPr>
          <w:rFonts w:eastAsiaTheme="minorHAnsi"/>
        </w:rPr>
      </w:pPr>
      <w:r w:rsidRPr="002102AB">
        <w:rPr>
          <w:rFonts w:eastAsiaTheme="minorHAnsi"/>
        </w:rPr>
        <w:t>сформированность ответственного отношения к учению, готовность и способности обучающихся к саморазвитию и самообразованию на основе мотивации к обучению и по</w:t>
      </w:r>
      <w:r w:rsidRPr="002102AB">
        <w:rPr>
          <w:rFonts w:eastAsiaTheme="minorHAnsi"/>
        </w:rPr>
        <w:softHyphen/>
        <w:t>знанию, выбору дальнейшего образования на базе ориен</w:t>
      </w:r>
      <w:r w:rsidRPr="002102AB">
        <w:rPr>
          <w:rFonts w:eastAsiaTheme="minorHAnsi"/>
        </w:rPr>
        <w:softHyphen/>
        <w:t>тировки в мире профессий и профессиональных предпо</w:t>
      </w:r>
      <w:r w:rsidRPr="002102AB">
        <w:rPr>
          <w:rFonts w:eastAsiaTheme="minorHAnsi"/>
        </w:rPr>
        <w:softHyphen/>
        <w:t>чтений, осознанному построению индивидуальной образо</w:t>
      </w:r>
      <w:r w:rsidRPr="002102AB">
        <w:rPr>
          <w:rFonts w:eastAsiaTheme="minorHAnsi"/>
        </w:rPr>
        <w:softHyphen/>
        <w:t>вательной траектории с учётом устойчивых познавательных интересов;</w:t>
      </w:r>
    </w:p>
    <w:p w:rsidR="002102AB" w:rsidRPr="002102AB" w:rsidRDefault="002102AB" w:rsidP="002102AB">
      <w:pPr>
        <w:pStyle w:val="ab"/>
        <w:numPr>
          <w:ilvl w:val="0"/>
          <w:numId w:val="19"/>
        </w:numPr>
        <w:jc w:val="both"/>
        <w:rPr>
          <w:rFonts w:eastAsiaTheme="minorHAnsi"/>
        </w:rPr>
      </w:pPr>
      <w:r w:rsidRPr="002102AB">
        <w:rPr>
          <w:rFonts w:eastAsiaTheme="minorHAnsi"/>
        </w:rPr>
        <w:t>сформированность целостного мировоззрения, соответ</w:t>
      </w:r>
      <w:r w:rsidRPr="002102AB">
        <w:rPr>
          <w:rFonts w:eastAsiaTheme="minorHAnsi"/>
        </w:rPr>
        <w:softHyphen/>
        <w:t>ствующего современному уровню развития науки и обще</w:t>
      </w:r>
      <w:r w:rsidRPr="002102AB">
        <w:rPr>
          <w:rFonts w:eastAsiaTheme="minorHAnsi"/>
        </w:rPr>
        <w:softHyphen/>
        <w:t>ственной практики;</w:t>
      </w:r>
    </w:p>
    <w:p w:rsidR="002102AB" w:rsidRPr="002102AB" w:rsidRDefault="002102AB" w:rsidP="002102AB">
      <w:pPr>
        <w:pStyle w:val="ab"/>
        <w:numPr>
          <w:ilvl w:val="0"/>
          <w:numId w:val="19"/>
        </w:numPr>
        <w:jc w:val="both"/>
        <w:rPr>
          <w:rFonts w:eastAsiaTheme="minorHAnsi"/>
        </w:rPr>
      </w:pPr>
      <w:r w:rsidRPr="002102AB">
        <w:rPr>
          <w:rFonts w:eastAsiaTheme="minorHAnsi"/>
        </w:rPr>
        <w:t>сформированность коммуникативной компетентности в об</w:t>
      </w:r>
      <w:r w:rsidRPr="002102AB">
        <w:rPr>
          <w:rFonts w:eastAsiaTheme="minorHAnsi"/>
        </w:rPr>
        <w:softHyphen/>
        <w:t>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</w:t>
      </w:r>
      <w:r w:rsidRPr="002102AB">
        <w:rPr>
          <w:rFonts w:eastAsiaTheme="minorHAnsi"/>
        </w:rPr>
        <w:softHyphen/>
        <w:t>ятельности;</w:t>
      </w:r>
    </w:p>
    <w:p w:rsidR="002102AB" w:rsidRPr="002102AB" w:rsidRDefault="002102AB" w:rsidP="002102AB">
      <w:pPr>
        <w:pStyle w:val="ab"/>
        <w:numPr>
          <w:ilvl w:val="0"/>
          <w:numId w:val="19"/>
        </w:numPr>
        <w:jc w:val="both"/>
        <w:rPr>
          <w:rFonts w:eastAsiaTheme="minorHAnsi"/>
        </w:rPr>
      </w:pPr>
      <w:r w:rsidRPr="002102AB">
        <w:rPr>
          <w:rFonts w:eastAsiaTheme="minorHAnsi"/>
        </w:rPr>
        <w:t>умение ясно, точно, грамотно излагать свои мысли в уст</w:t>
      </w:r>
      <w:r w:rsidRPr="002102AB">
        <w:rPr>
          <w:rFonts w:eastAsiaTheme="minorHAnsi"/>
        </w:rPr>
        <w:softHyphen/>
        <w:t>ной и письменной речи, понимать смысл поставленной за</w:t>
      </w:r>
      <w:r w:rsidRPr="002102AB">
        <w:rPr>
          <w:rFonts w:eastAsiaTheme="minorHAnsi"/>
        </w:rPr>
        <w:softHyphen/>
        <w:t>дачи, выстраивать аргументацию, приводить примеры и контрпримеры;</w:t>
      </w:r>
    </w:p>
    <w:p w:rsidR="002102AB" w:rsidRPr="002102AB" w:rsidRDefault="002102AB" w:rsidP="002102AB">
      <w:pPr>
        <w:pStyle w:val="ab"/>
        <w:numPr>
          <w:ilvl w:val="0"/>
          <w:numId w:val="19"/>
        </w:numPr>
        <w:jc w:val="both"/>
        <w:rPr>
          <w:rFonts w:eastAsiaTheme="minorHAnsi"/>
        </w:rPr>
      </w:pPr>
      <w:r w:rsidRPr="002102AB">
        <w:rPr>
          <w:rFonts w:eastAsiaTheme="minorHAnsi"/>
        </w:rPr>
        <w:t>представление о математической науке как сфере челове</w:t>
      </w:r>
      <w:r w:rsidRPr="002102AB">
        <w:rPr>
          <w:rFonts w:eastAsiaTheme="minorHAnsi"/>
        </w:rPr>
        <w:softHyphen/>
        <w:t>ческой деятельности, об этапах её развития, о её значимо</w:t>
      </w:r>
      <w:r w:rsidRPr="002102AB">
        <w:rPr>
          <w:rFonts w:eastAsiaTheme="minorHAnsi"/>
        </w:rPr>
        <w:softHyphen/>
        <w:t>сти для развития цивилизации;</w:t>
      </w:r>
    </w:p>
    <w:p w:rsidR="002102AB" w:rsidRPr="002102AB" w:rsidRDefault="002102AB" w:rsidP="002102AB">
      <w:pPr>
        <w:pStyle w:val="ab"/>
        <w:numPr>
          <w:ilvl w:val="0"/>
          <w:numId w:val="19"/>
        </w:numPr>
        <w:jc w:val="both"/>
        <w:rPr>
          <w:rFonts w:eastAsiaTheme="minorHAnsi"/>
        </w:rPr>
      </w:pPr>
      <w:r w:rsidRPr="002102AB">
        <w:rPr>
          <w:rFonts w:eastAsiaTheme="minorHAnsi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2102AB" w:rsidRPr="002102AB" w:rsidRDefault="002102AB" w:rsidP="002102AB">
      <w:pPr>
        <w:pStyle w:val="ab"/>
        <w:numPr>
          <w:ilvl w:val="0"/>
          <w:numId w:val="19"/>
        </w:numPr>
        <w:jc w:val="both"/>
        <w:rPr>
          <w:rFonts w:eastAsiaTheme="minorHAnsi"/>
        </w:rPr>
      </w:pPr>
      <w:r w:rsidRPr="002102AB">
        <w:rPr>
          <w:rFonts w:eastAsiaTheme="minorHAnsi"/>
        </w:rPr>
        <w:t>креативность мышления, инициатива, находчивость, ак</w:t>
      </w:r>
      <w:r w:rsidRPr="002102AB">
        <w:rPr>
          <w:rFonts w:eastAsiaTheme="minorHAnsi"/>
        </w:rPr>
        <w:softHyphen/>
        <w:t>тивность при решении алгебраических задач;</w:t>
      </w:r>
    </w:p>
    <w:p w:rsidR="002102AB" w:rsidRPr="002102AB" w:rsidRDefault="002102AB" w:rsidP="002102AB">
      <w:pPr>
        <w:pStyle w:val="ab"/>
        <w:numPr>
          <w:ilvl w:val="0"/>
          <w:numId w:val="19"/>
        </w:numPr>
        <w:jc w:val="both"/>
        <w:rPr>
          <w:rFonts w:eastAsiaTheme="minorHAnsi"/>
        </w:rPr>
      </w:pPr>
      <w:r w:rsidRPr="002102AB">
        <w:rPr>
          <w:rFonts w:eastAsiaTheme="minorHAnsi"/>
        </w:rPr>
        <w:t>умение контролировать процесс и результат учебной мате</w:t>
      </w:r>
      <w:r w:rsidRPr="002102AB">
        <w:rPr>
          <w:rFonts w:eastAsiaTheme="minorHAnsi"/>
        </w:rPr>
        <w:softHyphen/>
        <w:t>матической деятельности;</w:t>
      </w:r>
    </w:p>
    <w:p w:rsidR="002102AB" w:rsidRPr="002102AB" w:rsidRDefault="002102AB" w:rsidP="002102AB">
      <w:pPr>
        <w:pStyle w:val="ab"/>
        <w:numPr>
          <w:ilvl w:val="0"/>
          <w:numId w:val="19"/>
        </w:numPr>
        <w:jc w:val="both"/>
        <w:rPr>
          <w:rFonts w:eastAsiaTheme="minorHAnsi"/>
        </w:rPr>
      </w:pPr>
      <w:r w:rsidRPr="002102AB">
        <w:rPr>
          <w:rFonts w:eastAsiaTheme="minorHAnsi"/>
        </w:rPr>
        <w:t>способность к эмоциональному восприятию математиче</w:t>
      </w:r>
      <w:r w:rsidRPr="002102AB">
        <w:rPr>
          <w:rFonts w:eastAsiaTheme="minorHAnsi"/>
        </w:rPr>
        <w:softHyphen/>
        <w:t>ских объектов, задач, решений, рассуждений.</w:t>
      </w:r>
    </w:p>
    <w:p w:rsidR="002102AB" w:rsidRPr="002102AB" w:rsidRDefault="002102AB" w:rsidP="002102AB">
      <w:pPr>
        <w:ind w:firstLine="709"/>
        <w:jc w:val="both"/>
        <w:rPr>
          <w:i/>
          <w:u w:val="single"/>
        </w:rPr>
      </w:pPr>
      <w:r w:rsidRPr="002102AB">
        <w:t xml:space="preserve">         </w:t>
      </w:r>
      <w:r w:rsidRPr="002102AB">
        <w:rPr>
          <w:i/>
          <w:u w:val="single"/>
        </w:rPr>
        <w:t>Средством достижения этих результатов является:</w:t>
      </w:r>
    </w:p>
    <w:p w:rsidR="002102AB" w:rsidRPr="002102AB" w:rsidRDefault="002102AB" w:rsidP="002102AB">
      <w:pPr>
        <w:pStyle w:val="ab"/>
        <w:numPr>
          <w:ilvl w:val="0"/>
          <w:numId w:val="21"/>
        </w:numPr>
        <w:jc w:val="both"/>
      </w:pPr>
      <w:r w:rsidRPr="002102AB">
        <w:t>система заданий учебников;</w:t>
      </w:r>
    </w:p>
    <w:p w:rsidR="002102AB" w:rsidRPr="002102AB" w:rsidRDefault="002102AB" w:rsidP="002102AB">
      <w:pPr>
        <w:pStyle w:val="ab"/>
        <w:numPr>
          <w:ilvl w:val="0"/>
          <w:numId w:val="21"/>
        </w:numPr>
        <w:jc w:val="both"/>
      </w:pPr>
      <w:r w:rsidRPr="002102AB">
        <w:t>представленная в учебниках в явном виде организация материала по принципу минимакса;</w:t>
      </w:r>
    </w:p>
    <w:p w:rsidR="002102AB" w:rsidRPr="002102AB" w:rsidRDefault="002102AB" w:rsidP="002102AB">
      <w:pPr>
        <w:pStyle w:val="ab"/>
        <w:numPr>
          <w:ilvl w:val="0"/>
          <w:numId w:val="21"/>
        </w:numPr>
        <w:jc w:val="both"/>
      </w:pPr>
      <w:r w:rsidRPr="002102AB">
        <w:t>использование совокупности технологий, ориентированных на развитие самостоятельности и критичности мышления: технология проблемного диалога, технология продуктивного чтения, технология оценивания.</w:t>
      </w:r>
    </w:p>
    <w:p w:rsidR="002102AB" w:rsidRPr="002102AB" w:rsidRDefault="002102AB" w:rsidP="002102AB">
      <w:pPr>
        <w:widowControl w:val="0"/>
        <w:spacing w:before="120" w:after="120"/>
        <w:ind w:firstLine="284"/>
        <w:contextualSpacing/>
        <w:jc w:val="both"/>
      </w:pPr>
      <w:r w:rsidRPr="002102AB">
        <w:rPr>
          <w:b/>
        </w:rPr>
        <w:t>Метапредметными</w:t>
      </w:r>
      <w:r w:rsidRPr="002102AB">
        <w:t xml:space="preserve"> результатами изучения курса «Математика» является формирование универсальных учебных действий (УУД):</w:t>
      </w:r>
    </w:p>
    <w:p w:rsidR="002102AB" w:rsidRPr="002102AB" w:rsidRDefault="002102AB" w:rsidP="002102AB">
      <w:pPr>
        <w:widowControl w:val="0"/>
        <w:spacing w:before="120" w:after="120"/>
        <w:ind w:firstLine="284"/>
        <w:jc w:val="both"/>
        <w:rPr>
          <w:b/>
        </w:rPr>
      </w:pPr>
      <w:r w:rsidRPr="002102AB">
        <w:rPr>
          <w:b/>
          <w:u w:val="single"/>
        </w:rPr>
        <w:t>Регулятивные УУД</w:t>
      </w:r>
      <w:r w:rsidRPr="002102AB">
        <w:rPr>
          <w:b/>
        </w:rPr>
        <w:t>:</w:t>
      </w:r>
    </w:p>
    <w:p w:rsidR="002102AB" w:rsidRPr="002102AB" w:rsidRDefault="002102AB" w:rsidP="002102AB">
      <w:pPr>
        <w:widowControl w:val="0"/>
        <w:ind w:firstLine="284"/>
        <w:contextualSpacing/>
        <w:jc w:val="both"/>
        <w:rPr>
          <w:b/>
          <w:i/>
        </w:rPr>
      </w:pPr>
      <w:r w:rsidRPr="002102AB">
        <w:rPr>
          <w:b/>
          <w:i/>
        </w:rPr>
        <w:t>7</w:t>
      </w:r>
      <w:r w:rsidRPr="002102AB">
        <w:rPr>
          <w:b/>
        </w:rPr>
        <w:t>–</w:t>
      </w:r>
      <w:r w:rsidRPr="002102AB">
        <w:rPr>
          <w:b/>
          <w:i/>
        </w:rPr>
        <w:t>9-й классы</w:t>
      </w:r>
    </w:p>
    <w:p w:rsidR="002102AB" w:rsidRPr="002102AB" w:rsidRDefault="002102AB" w:rsidP="002102AB">
      <w:pPr>
        <w:pStyle w:val="a9"/>
        <w:numPr>
          <w:ilvl w:val="0"/>
          <w:numId w:val="18"/>
        </w:numPr>
        <w:contextualSpacing/>
        <w:jc w:val="both"/>
        <w:rPr>
          <w:b w:val="0"/>
          <w:bCs w:val="0"/>
        </w:rPr>
      </w:pPr>
      <w:r w:rsidRPr="002102AB">
        <w:rPr>
          <w:b w:val="0"/>
          <w:bCs w:val="0"/>
        </w:rPr>
        <w:t xml:space="preserve">самостоятельно </w:t>
      </w:r>
      <w:r w:rsidRPr="002102AB">
        <w:rPr>
          <w:b w:val="0"/>
          <w:bCs w:val="0"/>
          <w:i/>
        </w:rPr>
        <w:t>обнаруживать</w:t>
      </w:r>
      <w:r w:rsidRPr="002102AB">
        <w:rPr>
          <w:b w:val="0"/>
          <w:bCs w:val="0"/>
        </w:rPr>
        <w:t xml:space="preserve"> и формулировать учебную проблему в классной и индивидуальной учебной деятельности;</w:t>
      </w:r>
    </w:p>
    <w:p w:rsidR="002102AB" w:rsidRPr="002102AB" w:rsidRDefault="002102AB" w:rsidP="002102AB">
      <w:pPr>
        <w:pStyle w:val="a9"/>
        <w:numPr>
          <w:ilvl w:val="0"/>
          <w:numId w:val="18"/>
        </w:numPr>
        <w:jc w:val="both"/>
        <w:rPr>
          <w:b w:val="0"/>
          <w:bCs w:val="0"/>
        </w:rPr>
      </w:pPr>
      <w:r w:rsidRPr="002102AB">
        <w:rPr>
          <w:b w:val="0"/>
          <w:bCs w:val="0"/>
          <w:i/>
        </w:rPr>
        <w:t>выдвигать</w:t>
      </w:r>
      <w:r w:rsidRPr="002102AB">
        <w:rPr>
          <w:b w:val="0"/>
          <w:bCs w:val="0"/>
        </w:rPr>
        <w:t xml:space="preserve"> версии решения проблемы, осознавать конечный результат, выбирать средства достижения цели из предложенных или их  искать самостоятельно;</w:t>
      </w:r>
    </w:p>
    <w:p w:rsidR="002102AB" w:rsidRPr="002102AB" w:rsidRDefault="002102AB" w:rsidP="002102AB">
      <w:pPr>
        <w:pStyle w:val="a9"/>
        <w:numPr>
          <w:ilvl w:val="0"/>
          <w:numId w:val="18"/>
        </w:numPr>
        <w:jc w:val="both"/>
        <w:rPr>
          <w:b w:val="0"/>
          <w:bCs w:val="0"/>
        </w:rPr>
      </w:pPr>
      <w:r w:rsidRPr="002102AB">
        <w:rPr>
          <w:b w:val="0"/>
          <w:bCs w:val="0"/>
          <w:i/>
        </w:rPr>
        <w:t>составлять</w:t>
      </w:r>
      <w:r w:rsidRPr="002102AB">
        <w:rPr>
          <w:b w:val="0"/>
          <w:bCs w:val="0"/>
        </w:rPr>
        <w:t xml:space="preserve"> (индивидуально или в группе) план решения проблемы (выполнения проекта);</w:t>
      </w:r>
    </w:p>
    <w:p w:rsidR="002102AB" w:rsidRPr="002102AB" w:rsidRDefault="002102AB" w:rsidP="002102AB">
      <w:pPr>
        <w:pStyle w:val="a9"/>
        <w:numPr>
          <w:ilvl w:val="0"/>
          <w:numId w:val="18"/>
        </w:numPr>
        <w:jc w:val="both"/>
        <w:rPr>
          <w:b w:val="0"/>
          <w:bCs w:val="0"/>
        </w:rPr>
      </w:pPr>
      <w:r w:rsidRPr="002102AB">
        <w:rPr>
          <w:b w:val="0"/>
          <w:bCs w:val="0"/>
        </w:rPr>
        <w:t xml:space="preserve">работая по предложенному или самостоятельно составленному плану, </w:t>
      </w:r>
      <w:r w:rsidRPr="002102AB">
        <w:rPr>
          <w:b w:val="0"/>
          <w:bCs w:val="0"/>
          <w:i/>
        </w:rPr>
        <w:t xml:space="preserve">использовать </w:t>
      </w:r>
      <w:r w:rsidRPr="002102AB">
        <w:rPr>
          <w:b w:val="0"/>
          <w:bCs w:val="0"/>
        </w:rPr>
        <w:t>наряду с основными и дополнительные средства (справочная литература, сложныек приборы, компьютер);</w:t>
      </w:r>
    </w:p>
    <w:p w:rsidR="002102AB" w:rsidRPr="002102AB" w:rsidRDefault="002102AB" w:rsidP="002102AB">
      <w:pPr>
        <w:pStyle w:val="a9"/>
        <w:numPr>
          <w:ilvl w:val="0"/>
          <w:numId w:val="18"/>
        </w:numPr>
        <w:jc w:val="both"/>
        <w:rPr>
          <w:b w:val="0"/>
          <w:bCs w:val="0"/>
        </w:rPr>
      </w:pPr>
      <w:r w:rsidRPr="002102AB">
        <w:rPr>
          <w:b w:val="0"/>
          <w:bCs w:val="0"/>
          <w:i/>
        </w:rPr>
        <w:t xml:space="preserve">планировать </w:t>
      </w:r>
      <w:r w:rsidRPr="002102AB">
        <w:rPr>
          <w:b w:val="0"/>
          <w:bCs w:val="0"/>
        </w:rPr>
        <w:t>свою индивидуальную образовательную траекторию;</w:t>
      </w:r>
    </w:p>
    <w:p w:rsidR="002102AB" w:rsidRPr="002102AB" w:rsidRDefault="002102AB" w:rsidP="002102AB">
      <w:pPr>
        <w:pStyle w:val="a9"/>
        <w:numPr>
          <w:ilvl w:val="0"/>
          <w:numId w:val="18"/>
        </w:numPr>
        <w:jc w:val="both"/>
        <w:rPr>
          <w:b w:val="0"/>
          <w:bCs w:val="0"/>
        </w:rPr>
      </w:pPr>
      <w:r w:rsidRPr="002102AB">
        <w:rPr>
          <w:b w:val="0"/>
          <w:bCs w:val="0"/>
          <w:i/>
        </w:rPr>
        <w:lastRenderedPageBreak/>
        <w:t xml:space="preserve">работать </w:t>
      </w:r>
      <w:r w:rsidRPr="002102AB">
        <w:rPr>
          <w:b w:val="0"/>
          <w:bCs w:val="0"/>
        </w:rPr>
        <w:t>по самостоятельно составленному плану, сверяясь с ним  и с целью деятельности, исправляя ошибки, используя самостоятельно подобранные средства (в том числе и Интернет);</w:t>
      </w:r>
    </w:p>
    <w:p w:rsidR="002102AB" w:rsidRPr="002102AB" w:rsidRDefault="002102AB" w:rsidP="002102AB">
      <w:pPr>
        <w:pStyle w:val="a9"/>
        <w:numPr>
          <w:ilvl w:val="0"/>
          <w:numId w:val="18"/>
        </w:numPr>
        <w:jc w:val="both"/>
        <w:rPr>
          <w:b w:val="0"/>
          <w:bCs w:val="0"/>
        </w:rPr>
      </w:pPr>
      <w:r w:rsidRPr="002102AB">
        <w:rPr>
          <w:b w:val="0"/>
          <w:bCs w:val="0"/>
        </w:rPr>
        <w:t>свободно</w:t>
      </w:r>
      <w:r w:rsidRPr="002102AB">
        <w:rPr>
          <w:b w:val="0"/>
          <w:bCs w:val="0"/>
          <w:i/>
        </w:rPr>
        <w:t xml:space="preserve"> пользоваться </w:t>
      </w:r>
      <w:r w:rsidRPr="002102AB">
        <w:rPr>
          <w:b w:val="0"/>
          <w:bCs w:val="0"/>
        </w:rPr>
        <w:t>выработанными критериями оценки и самооценки, исходя из цели и имеющихся критериев, различая результат и способы действий;</w:t>
      </w:r>
    </w:p>
    <w:p w:rsidR="002102AB" w:rsidRPr="002102AB" w:rsidRDefault="002102AB" w:rsidP="002102AB">
      <w:pPr>
        <w:pStyle w:val="a9"/>
        <w:numPr>
          <w:ilvl w:val="0"/>
          <w:numId w:val="18"/>
        </w:numPr>
        <w:jc w:val="both"/>
        <w:rPr>
          <w:b w:val="0"/>
          <w:bCs w:val="0"/>
        </w:rPr>
      </w:pPr>
      <w:r w:rsidRPr="002102AB">
        <w:rPr>
          <w:b w:val="0"/>
          <w:bCs w:val="0"/>
        </w:rPr>
        <w:t xml:space="preserve">в ходе представления проекта </w:t>
      </w:r>
      <w:r w:rsidRPr="002102AB">
        <w:rPr>
          <w:b w:val="0"/>
          <w:bCs w:val="0"/>
          <w:i/>
        </w:rPr>
        <w:t>давать оценку</w:t>
      </w:r>
      <w:r w:rsidRPr="002102AB">
        <w:rPr>
          <w:b w:val="0"/>
          <w:bCs w:val="0"/>
        </w:rPr>
        <w:t xml:space="preserve"> его результатам;</w:t>
      </w:r>
    </w:p>
    <w:p w:rsidR="002102AB" w:rsidRPr="002102AB" w:rsidRDefault="002102AB" w:rsidP="002102AB">
      <w:pPr>
        <w:pStyle w:val="a9"/>
        <w:numPr>
          <w:ilvl w:val="0"/>
          <w:numId w:val="18"/>
        </w:numPr>
        <w:jc w:val="both"/>
        <w:rPr>
          <w:b w:val="0"/>
          <w:bCs w:val="0"/>
        </w:rPr>
      </w:pPr>
      <w:r w:rsidRPr="002102AB">
        <w:rPr>
          <w:b w:val="0"/>
          <w:bCs w:val="0"/>
        </w:rPr>
        <w:t xml:space="preserve">самостоятельно </w:t>
      </w:r>
      <w:r w:rsidRPr="002102AB">
        <w:rPr>
          <w:b w:val="0"/>
          <w:bCs w:val="0"/>
          <w:i/>
        </w:rPr>
        <w:t>осознавать</w:t>
      </w:r>
      <w:r w:rsidRPr="002102AB">
        <w:rPr>
          <w:b w:val="0"/>
          <w:bCs w:val="0"/>
        </w:rPr>
        <w:t xml:space="preserve"> причины своего успеха или неуспеха и находить способывыхода из ситуации неуспеха;</w:t>
      </w:r>
    </w:p>
    <w:p w:rsidR="002102AB" w:rsidRPr="002102AB" w:rsidRDefault="002102AB" w:rsidP="002102AB">
      <w:pPr>
        <w:pStyle w:val="a9"/>
        <w:numPr>
          <w:ilvl w:val="0"/>
          <w:numId w:val="18"/>
        </w:numPr>
        <w:jc w:val="both"/>
        <w:rPr>
          <w:b w:val="0"/>
          <w:bCs w:val="0"/>
        </w:rPr>
      </w:pPr>
      <w:r w:rsidRPr="002102AB">
        <w:rPr>
          <w:b w:val="0"/>
          <w:bCs w:val="0"/>
          <w:i/>
        </w:rPr>
        <w:t>уметь оценить</w:t>
      </w:r>
      <w:r w:rsidRPr="002102AB">
        <w:rPr>
          <w:b w:val="0"/>
          <w:bCs w:val="0"/>
        </w:rPr>
        <w:t xml:space="preserve"> степень успешности своей индивидуальной образовательной деятельности;</w:t>
      </w:r>
    </w:p>
    <w:p w:rsidR="002102AB" w:rsidRPr="002102AB" w:rsidRDefault="002102AB" w:rsidP="002102AB">
      <w:pPr>
        <w:pStyle w:val="a9"/>
        <w:numPr>
          <w:ilvl w:val="0"/>
          <w:numId w:val="18"/>
        </w:numPr>
        <w:jc w:val="both"/>
        <w:rPr>
          <w:b w:val="0"/>
          <w:bCs w:val="0"/>
        </w:rPr>
      </w:pPr>
      <w:r w:rsidRPr="002102AB">
        <w:rPr>
          <w:b w:val="0"/>
          <w:bCs w:val="0"/>
        </w:rPr>
        <w:t>давать оценку своим личным качествам и чертам характера («каков я»), определять напрвления своего развития («каким я хочу стать», «что мне для этого надо сделать»)</w:t>
      </w:r>
    </w:p>
    <w:p w:rsidR="002102AB" w:rsidRPr="002102AB" w:rsidRDefault="002102AB" w:rsidP="002102AB">
      <w:pPr>
        <w:pStyle w:val="a9"/>
        <w:ind w:firstLine="284"/>
        <w:jc w:val="both"/>
        <w:rPr>
          <w:b w:val="0"/>
          <w:bCs w:val="0"/>
          <w:i/>
        </w:rPr>
      </w:pPr>
      <w:r w:rsidRPr="002102AB">
        <w:rPr>
          <w:b w:val="0"/>
          <w:bCs w:val="0"/>
          <w:i/>
        </w:rPr>
        <w:t>Средством формирования регулятивных УУД служат технология системно-деятельностного подхода на этапе изучения нового материала и технология оценивания образовательных достижений (учебных успехов).</w:t>
      </w:r>
    </w:p>
    <w:p w:rsidR="002102AB" w:rsidRPr="002102AB" w:rsidRDefault="002102AB" w:rsidP="002102AB">
      <w:pPr>
        <w:widowControl w:val="0"/>
        <w:spacing w:before="120" w:after="120"/>
        <w:ind w:firstLine="284"/>
        <w:jc w:val="both"/>
        <w:rPr>
          <w:b/>
          <w:i/>
          <w:u w:val="single"/>
        </w:rPr>
      </w:pPr>
      <w:r w:rsidRPr="002102AB">
        <w:rPr>
          <w:b/>
          <w:i/>
          <w:u w:val="single"/>
        </w:rPr>
        <w:t>Познавательные УУД:</w:t>
      </w:r>
    </w:p>
    <w:p w:rsidR="002102AB" w:rsidRPr="002102AB" w:rsidRDefault="002102AB" w:rsidP="002102AB">
      <w:pPr>
        <w:widowControl w:val="0"/>
        <w:ind w:firstLine="284"/>
        <w:jc w:val="both"/>
        <w:rPr>
          <w:b/>
          <w:i/>
        </w:rPr>
      </w:pPr>
      <w:r w:rsidRPr="002102AB">
        <w:rPr>
          <w:b/>
          <w:i/>
        </w:rPr>
        <w:t>7</w:t>
      </w:r>
      <w:r w:rsidRPr="002102AB">
        <w:rPr>
          <w:b/>
        </w:rPr>
        <w:t>–</w:t>
      </w:r>
      <w:r w:rsidRPr="002102AB">
        <w:rPr>
          <w:b/>
          <w:i/>
        </w:rPr>
        <w:t>9-й классы</w:t>
      </w:r>
    </w:p>
    <w:p w:rsidR="002102AB" w:rsidRPr="002102AB" w:rsidRDefault="002102AB" w:rsidP="002102AB">
      <w:pPr>
        <w:pStyle w:val="a9"/>
        <w:ind w:firstLine="284"/>
        <w:jc w:val="both"/>
        <w:rPr>
          <w:b w:val="0"/>
          <w:bCs w:val="0"/>
        </w:rPr>
      </w:pPr>
      <w:r w:rsidRPr="002102AB">
        <w:rPr>
          <w:b w:val="0"/>
          <w:bCs w:val="0"/>
        </w:rPr>
        <w:t xml:space="preserve">– </w:t>
      </w:r>
      <w:r w:rsidRPr="002102AB">
        <w:rPr>
          <w:b w:val="0"/>
          <w:bCs w:val="0"/>
          <w:i/>
        </w:rPr>
        <w:t>анализировать, сравнивать, классифицировать и обобщать</w:t>
      </w:r>
      <w:r w:rsidRPr="002102AB">
        <w:rPr>
          <w:b w:val="0"/>
          <w:bCs w:val="0"/>
        </w:rPr>
        <w:t xml:space="preserve"> факты и явления;</w:t>
      </w:r>
    </w:p>
    <w:p w:rsidR="002102AB" w:rsidRPr="002102AB" w:rsidRDefault="002102AB" w:rsidP="002102AB">
      <w:pPr>
        <w:pStyle w:val="a9"/>
        <w:ind w:firstLine="284"/>
        <w:jc w:val="both"/>
        <w:rPr>
          <w:b w:val="0"/>
          <w:bCs w:val="0"/>
        </w:rPr>
      </w:pPr>
      <w:r w:rsidRPr="002102AB">
        <w:rPr>
          <w:b w:val="0"/>
          <w:bCs w:val="0"/>
        </w:rPr>
        <w:t xml:space="preserve">– </w:t>
      </w:r>
      <w:r w:rsidRPr="002102AB">
        <w:rPr>
          <w:b w:val="0"/>
          <w:bCs w:val="0"/>
          <w:i/>
        </w:rPr>
        <w:t>осуществлять</w:t>
      </w:r>
      <w:r w:rsidRPr="002102AB">
        <w:rPr>
          <w:b w:val="0"/>
          <w:bCs w:val="0"/>
        </w:rPr>
        <w:t xml:space="preserve"> сравнение, сериацию и классификацию, самостоятельно выбирая основания и критерии для указанных логических операций; строить классификацию путём дихотомического деления (на основе отрицания);</w:t>
      </w:r>
    </w:p>
    <w:p w:rsidR="002102AB" w:rsidRPr="002102AB" w:rsidRDefault="002102AB" w:rsidP="002102AB">
      <w:pPr>
        <w:pStyle w:val="a9"/>
        <w:ind w:firstLine="284"/>
        <w:jc w:val="both"/>
        <w:rPr>
          <w:b w:val="0"/>
          <w:bCs w:val="0"/>
        </w:rPr>
      </w:pPr>
      <w:r w:rsidRPr="002102AB">
        <w:rPr>
          <w:b w:val="0"/>
          <w:bCs w:val="0"/>
        </w:rPr>
        <w:t xml:space="preserve">– </w:t>
      </w:r>
      <w:r w:rsidRPr="002102AB">
        <w:rPr>
          <w:b w:val="0"/>
          <w:bCs w:val="0"/>
          <w:i/>
        </w:rPr>
        <w:t>строить</w:t>
      </w:r>
      <w:r w:rsidRPr="002102AB">
        <w:rPr>
          <w:b w:val="0"/>
          <w:bCs w:val="0"/>
        </w:rPr>
        <w:t xml:space="preserve"> логически обоснованное рассуждение, включающее установление причинно-следственных связей;</w:t>
      </w:r>
    </w:p>
    <w:p w:rsidR="002102AB" w:rsidRPr="002102AB" w:rsidRDefault="002102AB" w:rsidP="002102AB">
      <w:pPr>
        <w:pStyle w:val="a9"/>
        <w:ind w:firstLine="284"/>
        <w:jc w:val="both"/>
        <w:rPr>
          <w:b w:val="0"/>
          <w:bCs w:val="0"/>
        </w:rPr>
      </w:pPr>
      <w:r w:rsidRPr="002102AB">
        <w:rPr>
          <w:b w:val="0"/>
          <w:bCs w:val="0"/>
        </w:rPr>
        <w:t xml:space="preserve">– </w:t>
      </w:r>
      <w:r w:rsidRPr="002102AB">
        <w:rPr>
          <w:b w:val="0"/>
          <w:bCs w:val="0"/>
          <w:i/>
        </w:rPr>
        <w:t>создавать</w:t>
      </w:r>
      <w:r w:rsidRPr="002102AB">
        <w:rPr>
          <w:b w:val="0"/>
          <w:bCs w:val="0"/>
        </w:rPr>
        <w:t xml:space="preserve"> математические модели;</w:t>
      </w:r>
    </w:p>
    <w:p w:rsidR="002102AB" w:rsidRPr="002102AB" w:rsidRDefault="002102AB" w:rsidP="002102AB">
      <w:pPr>
        <w:pStyle w:val="a9"/>
        <w:ind w:firstLine="284"/>
        <w:jc w:val="both"/>
        <w:rPr>
          <w:b w:val="0"/>
          <w:bCs w:val="0"/>
        </w:rPr>
      </w:pPr>
      <w:r w:rsidRPr="002102AB">
        <w:rPr>
          <w:b w:val="0"/>
        </w:rPr>
        <w:t>– с</w:t>
      </w:r>
      <w:r w:rsidRPr="002102AB">
        <w:rPr>
          <w:b w:val="0"/>
          <w:bCs w:val="0"/>
        </w:rPr>
        <w:t>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:rsidR="002102AB" w:rsidRPr="002102AB" w:rsidRDefault="002102AB" w:rsidP="002102AB">
      <w:pPr>
        <w:pStyle w:val="a9"/>
        <w:ind w:firstLine="284"/>
        <w:jc w:val="both"/>
        <w:rPr>
          <w:b w:val="0"/>
          <w:bCs w:val="0"/>
        </w:rPr>
      </w:pPr>
      <w:r w:rsidRPr="002102AB">
        <w:rPr>
          <w:b w:val="0"/>
        </w:rPr>
        <w:t xml:space="preserve">– </w:t>
      </w:r>
      <w:r w:rsidRPr="002102AB">
        <w:rPr>
          <w:b w:val="0"/>
          <w:i/>
        </w:rPr>
        <w:t>в</w:t>
      </w:r>
      <w:r w:rsidRPr="002102AB">
        <w:rPr>
          <w:b w:val="0"/>
          <w:bCs w:val="0"/>
          <w:i/>
        </w:rPr>
        <w:t>ычитывать</w:t>
      </w:r>
      <w:r w:rsidRPr="002102AB">
        <w:rPr>
          <w:b w:val="0"/>
          <w:bCs w:val="0"/>
        </w:rPr>
        <w:t xml:space="preserve"> все уровни текстовой информации. </w:t>
      </w:r>
    </w:p>
    <w:p w:rsidR="002102AB" w:rsidRPr="002102AB" w:rsidRDefault="002102AB" w:rsidP="002102AB">
      <w:pPr>
        <w:pStyle w:val="a9"/>
        <w:ind w:firstLine="284"/>
        <w:jc w:val="both"/>
        <w:rPr>
          <w:b w:val="0"/>
          <w:bCs w:val="0"/>
        </w:rPr>
      </w:pPr>
      <w:r w:rsidRPr="002102AB">
        <w:rPr>
          <w:b w:val="0"/>
        </w:rPr>
        <w:t xml:space="preserve">– </w:t>
      </w:r>
      <w:r w:rsidRPr="002102AB">
        <w:rPr>
          <w:b w:val="0"/>
          <w:bCs w:val="0"/>
          <w:i/>
        </w:rPr>
        <w:t>уметь определять</w:t>
      </w:r>
      <w:r w:rsidRPr="002102AB">
        <w:rPr>
          <w:b w:val="0"/>
          <w:bCs w:val="0"/>
        </w:rPr>
        <w:t xml:space="preserve"> возможные источники необходимых сведений, производить поиск информации, анализировать и оценивать её достоверность. </w:t>
      </w:r>
    </w:p>
    <w:p w:rsidR="002102AB" w:rsidRPr="002102AB" w:rsidRDefault="002102AB" w:rsidP="002102AB">
      <w:pPr>
        <w:pStyle w:val="a9"/>
        <w:ind w:firstLine="284"/>
        <w:jc w:val="both"/>
        <w:rPr>
          <w:b w:val="0"/>
          <w:bCs w:val="0"/>
        </w:rPr>
      </w:pPr>
      <w:r w:rsidRPr="002102AB">
        <w:rPr>
          <w:b w:val="0"/>
        </w:rPr>
        <w:t xml:space="preserve">– </w:t>
      </w:r>
      <w:r w:rsidRPr="002102AB">
        <w:rPr>
          <w:b w:val="0"/>
          <w:bCs w:val="0"/>
        </w:rPr>
        <w:t xml:space="preserve">понимая позицию другого </w:t>
      </w:r>
      <w:r w:rsidRPr="002102AB">
        <w:rPr>
          <w:b w:val="0"/>
        </w:rPr>
        <w:t>человека</w:t>
      </w:r>
      <w:r w:rsidRPr="002102AB">
        <w:rPr>
          <w:b w:val="0"/>
          <w:bCs w:val="0"/>
        </w:rPr>
        <w:t xml:space="preserve">, </w:t>
      </w:r>
      <w:r w:rsidRPr="002102AB">
        <w:rPr>
          <w:b w:val="0"/>
          <w:bCs w:val="0"/>
          <w:i/>
        </w:rPr>
        <w:t>различать</w:t>
      </w:r>
      <w:r w:rsidRPr="002102AB">
        <w:rPr>
          <w:b w:val="0"/>
          <w:bCs w:val="0"/>
        </w:rPr>
        <w:t xml:space="preserve"> в его речи: мнение (точку зрения), доказательство (аргументы), факты; гипотезы, аксиомы, теории. Для этого самостоятельно использовать различные виды чтения (изучающее, просмотровое, ознакомительное, поисковое), приёмы слушания. </w:t>
      </w:r>
    </w:p>
    <w:p w:rsidR="002102AB" w:rsidRPr="002102AB" w:rsidRDefault="002102AB" w:rsidP="002102AB">
      <w:pPr>
        <w:pStyle w:val="a9"/>
        <w:ind w:firstLine="284"/>
        <w:jc w:val="both"/>
        <w:rPr>
          <w:b w:val="0"/>
          <w:bCs w:val="0"/>
        </w:rPr>
      </w:pPr>
      <w:r w:rsidRPr="002102AB">
        <w:rPr>
          <w:b w:val="0"/>
        </w:rPr>
        <w:t xml:space="preserve">– </w:t>
      </w:r>
      <w:r w:rsidRPr="002102AB">
        <w:rPr>
          <w:b w:val="0"/>
          <w:bCs w:val="0"/>
        </w:rPr>
        <w:t xml:space="preserve">самому </w:t>
      </w:r>
      <w:r w:rsidRPr="002102AB">
        <w:rPr>
          <w:b w:val="0"/>
          <w:bCs w:val="0"/>
          <w:i/>
        </w:rPr>
        <w:t>создавать</w:t>
      </w:r>
      <w:r w:rsidRPr="002102AB">
        <w:rPr>
          <w:b w:val="0"/>
          <w:bCs w:val="0"/>
        </w:rPr>
        <w:t xml:space="preserve"> источники информации разного типа и для разных аудиторий, соблюдать информационную гигиену и правила информационной безопасности;</w:t>
      </w:r>
    </w:p>
    <w:p w:rsidR="002102AB" w:rsidRPr="002102AB" w:rsidRDefault="002102AB" w:rsidP="002102AB">
      <w:pPr>
        <w:pStyle w:val="a9"/>
        <w:spacing w:after="120"/>
        <w:ind w:firstLine="284"/>
        <w:contextualSpacing/>
        <w:jc w:val="both"/>
        <w:rPr>
          <w:b w:val="0"/>
          <w:bCs w:val="0"/>
        </w:rPr>
      </w:pPr>
      <w:r w:rsidRPr="002102AB">
        <w:rPr>
          <w:b w:val="0"/>
        </w:rPr>
        <w:t xml:space="preserve">– </w:t>
      </w:r>
      <w:r w:rsidRPr="002102AB">
        <w:rPr>
          <w:b w:val="0"/>
          <w:bCs w:val="0"/>
          <w:i/>
        </w:rPr>
        <w:t>уметь использовать</w:t>
      </w:r>
      <w:r w:rsidRPr="002102AB">
        <w:rPr>
          <w:b w:val="0"/>
          <w:bCs w:val="0"/>
        </w:rPr>
        <w:t xml:space="preserve"> компьютерные и коммуникационные технологии как инструмент для достижения своих целей. Уметь выбирать адекватные задаче инструментальные программно-аппаратные средства и сервисы.</w:t>
      </w:r>
    </w:p>
    <w:p w:rsidR="002102AB" w:rsidRPr="002102AB" w:rsidRDefault="002102AB" w:rsidP="002102AB">
      <w:pPr>
        <w:ind w:firstLine="284"/>
        <w:contextualSpacing/>
        <w:jc w:val="both"/>
        <w:rPr>
          <w:u w:val="single"/>
        </w:rPr>
      </w:pPr>
      <w:r w:rsidRPr="002102AB">
        <w:rPr>
          <w:i/>
        </w:rPr>
        <w:t>Средством формирования</w:t>
      </w:r>
      <w:r w:rsidRPr="002102AB">
        <w:t xml:space="preserve"> познавательных УУД служат учебный материал и прежде всего продуктивные задания учебника, позволяющие продвигаться по всем шести </w:t>
      </w:r>
      <w:r w:rsidRPr="002102AB">
        <w:rPr>
          <w:u w:val="single"/>
        </w:rPr>
        <w:t>линиям развития.</w:t>
      </w:r>
    </w:p>
    <w:p w:rsidR="002102AB" w:rsidRPr="002102AB" w:rsidRDefault="002102AB" w:rsidP="002102AB">
      <w:pPr>
        <w:jc w:val="both"/>
      </w:pPr>
      <w:r w:rsidRPr="002102AB">
        <w:t>1-я ЛР – Использование математических знаний для решения различных математических задач и оценки полученных результатов.</w:t>
      </w:r>
    </w:p>
    <w:p w:rsidR="002102AB" w:rsidRPr="002102AB" w:rsidRDefault="002102AB" w:rsidP="002102AB">
      <w:pPr>
        <w:jc w:val="both"/>
      </w:pPr>
      <w:r w:rsidRPr="002102AB">
        <w:t>2-я ЛР – Совокупность умений по использованию доказательной математической речи.</w:t>
      </w:r>
    </w:p>
    <w:p w:rsidR="002102AB" w:rsidRPr="002102AB" w:rsidRDefault="002102AB" w:rsidP="002102AB">
      <w:pPr>
        <w:jc w:val="both"/>
      </w:pPr>
      <w:r w:rsidRPr="002102AB">
        <w:t>3-я ЛР – Совокупность умений по работе с информацией, в том числе и с различными математическими текстами.</w:t>
      </w:r>
    </w:p>
    <w:p w:rsidR="002102AB" w:rsidRPr="002102AB" w:rsidRDefault="002102AB" w:rsidP="002102AB">
      <w:pPr>
        <w:jc w:val="both"/>
      </w:pPr>
      <w:r w:rsidRPr="002102AB">
        <w:t xml:space="preserve">4-я ЛР </w:t>
      </w:r>
      <w:r w:rsidRPr="002102AB">
        <w:rPr>
          <w:b/>
        </w:rPr>
        <w:t>–</w:t>
      </w:r>
      <w:r w:rsidRPr="002102AB">
        <w:t xml:space="preserve"> Умения использовать математические средства для изучения и описания реальных процессов и явлений.</w:t>
      </w:r>
    </w:p>
    <w:p w:rsidR="002102AB" w:rsidRPr="002102AB" w:rsidRDefault="002102AB" w:rsidP="002102AB">
      <w:pPr>
        <w:jc w:val="both"/>
      </w:pPr>
      <w:r w:rsidRPr="002102AB">
        <w:t xml:space="preserve">5-я ЛР </w:t>
      </w:r>
      <w:r w:rsidRPr="002102AB">
        <w:rPr>
          <w:b/>
        </w:rPr>
        <w:t xml:space="preserve">– </w:t>
      </w:r>
      <w:r w:rsidRPr="002102AB">
        <w:t>Независимость и критичность мышления.</w:t>
      </w:r>
    </w:p>
    <w:p w:rsidR="002102AB" w:rsidRPr="002102AB" w:rsidRDefault="002102AB" w:rsidP="002102AB">
      <w:pPr>
        <w:jc w:val="both"/>
      </w:pPr>
      <w:r w:rsidRPr="002102AB">
        <w:lastRenderedPageBreak/>
        <w:t xml:space="preserve">6-я ЛР </w:t>
      </w:r>
      <w:r w:rsidRPr="002102AB">
        <w:rPr>
          <w:b/>
        </w:rPr>
        <w:t xml:space="preserve">– </w:t>
      </w:r>
      <w:r w:rsidRPr="002102AB">
        <w:t>Воля и настойчивость в достижении цели.</w:t>
      </w:r>
    </w:p>
    <w:p w:rsidR="002102AB" w:rsidRPr="002102AB" w:rsidRDefault="002102AB" w:rsidP="002102AB">
      <w:pPr>
        <w:widowControl w:val="0"/>
        <w:spacing w:before="120" w:after="120"/>
        <w:ind w:firstLine="284"/>
        <w:jc w:val="both"/>
        <w:rPr>
          <w:b/>
          <w:i/>
          <w:u w:val="single"/>
        </w:rPr>
      </w:pPr>
      <w:r w:rsidRPr="002102AB">
        <w:rPr>
          <w:b/>
          <w:i/>
          <w:u w:val="single"/>
        </w:rPr>
        <w:t>Коммуникативные УУД:</w:t>
      </w:r>
    </w:p>
    <w:p w:rsidR="002102AB" w:rsidRPr="002102AB" w:rsidRDefault="002102AB" w:rsidP="002102AB">
      <w:pPr>
        <w:widowControl w:val="0"/>
        <w:ind w:firstLine="284"/>
        <w:jc w:val="both"/>
        <w:rPr>
          <w:b/>
          <w:i/>
        </w:rPr>
      </w:pPr>
      <w:r w:rsidRPr="002102AB">
        <w:rPr>
          <w:b/>
          <w:i/>
        </w:rPr>
        <w:t xml:space="preserve">7 </w:t>
      </w:r>
      <w:r w:rsidRPr="002102AB">
        <w:rPr>
          <w:b/>
        </w:rPr>
        <w:t>– 9</w:t>
      </w:r>
      <w:r w:rsidRPr="002102AB">
        <w:rPr>
          <w:b/>
          <w:i/>
        </w:rPr>
        <w:t>-й классы</w:t>
      </w:r>
    </w:p>
    <w:p w:rsidR="002102AB" w:rsidRPr="002102AB" w:rsidRDefault="002102AB" w:rsidP="002102AB">
      <w:pPr>
        <w:pStyle w:val="a9"/>
        <w:numPr>
          <w:ilvl w:val="0"/>
          <w:numId w:val="22"/>
        </w:numPr>
        <w:jc w:val="both"/>
        <w:rPr>
          <w:b w:val="0"/>
          <w:bCs w:val="0"/>
        </w:rPr>
      </w:pPr>
      <w:r w:rsidRPr="002102AB">
        <w:rPr>
          <w:b w:val="0"/>
          <w:bCs w:val="0"/>
        </w:rPr>
        <w:t xml:space="preserve">самостоятельно </w:t>
      </w:r>
      <w:r w:rsidRPr="002102AB">
        <w:rPr>
          <w:b w:val="0"/>
          <w:bCs w:val="0"/>
          <w:i/>
        </w:rPr>
        <w:t>организовывать</w:t>
      </w:r>
      <w:r w:rsidRPr="002102AB">
        <w:rPr>
          <w:b w:val="0"/>
          <w:bCs w:val="0"/>
        </w:rPr>
        <w:t xml:space="preserve"> учебное взаимодействие в группе (определять общие цели, договариваться друг с другом и т.д.);</w:t>
      </w:r>
    </w:p>
    <w:p w:rsidR="002102AB" w:rsidRPr="002102AB" w:rsidRDefault="002102AB" w:rsidP="002102AB">
      <w:pPr>
        <w:pStyle w:val="a9"/>
        <w:numPr>
          <w:ilvl w:val="0"/>
          <w:numId w:val="22"/>
        </w:numPr>
        <w:jc w:val="both"/>
        <w:rPr>
          <w:b w:val="0"/>
          <w:bCs w:val="0"/>
        </w:rPr>
      </w:pPr>
      <w:r w:rsidRPr="002102AB">
        <w:rPr>
          <w:b w:val="0"/>
          <w:bCs w:val="0"/>
        </w:rPr>
        <w:t xml:space="preserve">отстаивая свою точку зрения, </w:t>
      </w:r>
      <w:r w:rsidRPr="002102AB">
        <w:rPr>
          <w:b w:val="0"/>
          <w:bCs w:val="0"/>
          <w:i/>
        </w:rPr>
        <w:t>приводить аргументы</w:t>
      </w:r>
      <w:r w:rsidRPr="002102AB">
        <w:rPr>
          <w:b w:val="0"/>
          <w:bCs w:val="0"/>
        </w:rPr>
        <w:t xml:space="preserve">, подтверждая их фактами; </w:t>
      </w:r>
    </w:p>
    <w:p w:rsidR="002102AB" w:rsidRPr="002102AB" w:rsidRDefault="002102AB" w:rsidP="002102AB">
      <w:pPr>
        <w:pStyle w:val="a9"/>
        <w:numPr>
          <w:ilvl w:val="0"/>
          <w:numId w:val="22"/>
        </w:numPr>
        <w:jc w:val="both"/>
        <w:rPr>
          <w:b w:val="0"/>
          <w:bCs w:val="0"/>
        </w:rPr>
      </w:pPr>
      <w:r w:rsidRPr="002102AB">
        <w:rPr>
          <w:b w:val="0"/>
          <w:bCs w:val="0"/>
        </w:rPr>
        <w:t xml:space="preserve">в дискуссии </w:t>
      </w:r>
      <w:r w:rsidRPr="002102AB">
        <w:rPr>
          <w:b w:val="0"/>
          <w:bCs w:val="0"/>
          <w:i/>
        </w:rPr>
        <w:t>уметь выдвинуть</w:t>
      </w:r>
      <w:r w:rsidRPr="002102AB">
        <w:rPr>
          <w:b w:val="0"/>
          <w:bCs w:val="0"/>
        </w:rPr>
        <w:t xml:space="preserve"> контраргументы;</w:t>
      </w:r>
    </w:p>
    <w:p w:rsidR="002102AB" w:rsidRPr="002102AB" w:rsidRDefault="002102AB" w:rsidP="002102AB">
      <w:pPr>
        <w:pStyle w:val="a9"/>
        <w:numPr>
          <w:ilvl w:val="0"/>
          <w:numId w:val="22"/>
        </w:numPr>
        <w:jc w:val="both"/>
        <w:rPr>
          <w:b w:val="0"/>
          <w:bCs w:val="0"/>
        </w:rPr>
      </w:pPr>
      <w:r w:rsidRPr="002102AB">
        <w:rPr>
          <w:b w:val="0"/>
          <w:bCs w:val="0"/>
        </w:rPr>
        <w:t xml:space="preserve">учиться </w:t>
      </w:r>
      <w:r w:rsidRPr="002102AB">
        <w:rPr>
          <w:b w:val="0"/>
          <w:bCs w:val="0"/>
          <w:i/>
        </w:rPr>
        <w:t>критично относиться</w:t>
      </w:r>
      <w:r w:rsidRPr="002102AB">
        <w:rPr>
          <w:b w:val="0"/>
          <w:bCs w:val="0"/>
        </w:rPr>
        <w:t xml:space="preserve"> к своему мнению, с достоинством </w:t>
      </w:r>
      <w:r w:rsidRPr="002102AB">
        <w:rPr>
          <w:b w:val="0"/>
          <w:bCs w:val="0"/>
          <w:i/>
        </w:rPr>
        <w:t>признавать</w:t>
      </w:r>
      <w:r w:rsidRPr="002102AB">
        <w:rPr>
          <w:b w:val="0"/>
          <w:bCs w:val="0"/>
        </w:rPr>
        <w:t xml:space="preserve"> ошибочность своего мнения (если оно таково) и корректировать его;</w:t>
      </w:r>
    </w:p>
    <w:p w:rsidR="002102AB" w:rsidRPr="002102AB" w:rsidRDefault="002102AB" w:rsidP="002102AB">
      <w:pPr>
        <w:pStyle w:val="a9"/>
        <w:numPr>
          <w:ilvl w:val="0"/>
          <w:numId w:val="22"/>
        </w:numPr>
        <w:jc w:val="both"/>
        <w:rPr>
          <w:b w:val="0"/>
          <w:bCs w:val="0"/>
        </w:rPr>
      </w:pPr>
      <w:r w:rsidRPr="002102AB">
        <w:rPr>
          <w:b w:val="0"/>
          <w:bCs w:val="0"/>
        </w:rPr>
        <w:t xml:space="preserve">понимая позицию другого, </w:t>
      </w:r>
      <w:r w:rsidRPr="002102AB">
        <w:rPr>
          <w:b w:val="0"/>
          <w:bCs w:val="0"/>
          <w:i/>
        </w:rPr>
        <w:t>различать</w:t>
      </w:r>
      <w:r w:rsidRPr="002102AB">
        <w:rPr>
          <w:b w:val="0"/>
          <w:bCs w:val="0"/>
        </w:rPr>
        <w:t xml:space="preserve"> в его речи: мнение (точку зрения), доказательство (аргументы), факты; гипотезы, аксиомы, теории;</w:t>
      </w:r>
    </w:p>
    <w:p w:rsidR="002102AB" w:rsidRPr="002102AB" w:rsidRDefault="002102AB" w:rsidP="002102AB">
      <w:pPr>
        <w:pStyle w:val="a9"/>
        <w:numPr>
          <w:ilvl w:val="0"/>
          <w:numId w:val="22"/>
        </w:numPr>
        <w:jc w:val="both"/>
        <w:rPr>
          <w:b w:val="0"/>
          <w:bCs w:val="0"/>
        </w:rPr>
      </w:pPr>
      <w:r w:rsidRPr="002102AB">
        <w:rPr>
          <w:b w:val="0"/>
          <w:bCs w:val="0"/>
          <w:i/>
        </w:rPr>
        <w:t>уметь</w:t>
      </w:r>
      <w:r w:rsidRPr="002102AB">
        <w:rPr>
          <w:b w:val="0"/>
          <w:bCs w:val="0"/>
        </w:rPr>
        <w:t xml:space="preserve"> взглянуть на ситуацию с иной позиции и </w:t>
      </w:r>
      <w:r w:rsidRPr="002102AB">
        <w:rPr>
          <w:b w:val="0"/>
          <w:bCs w:val="0"/>
          <w:i/>
        </w:rPr>
        <w:t>договариваться</w:t>
      </w:r>
      <w:r w:rsidRPr="002102AB">
        <w:rPr>
          <w:b w:val="0"/>
          <w:bCs w:val="0"/>
        </w:rPr>
        <w:t xml:space="preserve"> с людьми иных позиций.</w:t>
      </w:r>
    </w:p>
    <w:p w:rsidR="002102AB" w:rsidRPr="002102AB" w:rsidRDefault="002102AB" w:rsidP="002102AB">
      <w:pPr>
        <w:ind w:firstLine="284"/>
        <w:jc w:val="both"/>
      </w:pPr>
      <w:r w:rsidRPr="002102AB">
        <w:rPr>
          <w:i/>
        </w:rPr>
        <w:t>Средством  формирования</w:t>
      </w:r>
      <w:r w:rsidRPr="002102AB">
        <w:t xml:space="preserve"> коммуникативных УУД служат технология проблемного диалога (побуждающий и подводящий диалог) и организация работы в малых группах, также использование на уроках элементов технологии продуктивного чтения.</w:t>
      </w:r>
    </w:p>
    <w:p w:rsidR="002102AB" w:rsidRPr="002102AB" w:rsidRDefault="002102AB" w:rsidP="002102AB">
      <w:pPr>
        <w:ind w:firstLine="284"/>
        <w:jc w:val="both"/>
      </w:pPr>
    </w:p>
    <w:p w:rsidR="002102AB" w:rsidRPr="002102AB" w:rsidRDefault="002102AB" w:rsidP="002102AB">
      <w:pPr>
        <w:ind w:firstLine="284"/>
        <w:jc w:val="both"/>
        <w:rPr>
          <w:b/>
        </w:rPr>
      </w:pPr>
      <w:r w:rsidRPr="002102AB">
        <w:rPr>
          <w:b/>
        </w:rPr>
        <w:t>Предметные:</w:t>
      </w:r>
    </w:p>
    <w:p w:rsidR="002102AB" w:rsidRPr="002102AB" w:rsidRDefault="002102AB" w:rsidP="002102AB">
      <w:pPr>
        <w:ind w:firstLine="284"/>
        <w:jc w:val="both"/>
      </w:pPr>
      <w:r w:rsidRPr="002102AB">
        <w:t>1)</w:t>
      </w:r>
      <w:r w:rsidRPr="002102AB">
        <w:tab/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2102AB" w:rsidRPr="002102AB" w:rsidRDefault="002102AB" w:rsidP="002102AB">
      <w:pPr>
        <w:ind w:firstLine="284"/>
        <w:jc w:val="both"/>
      </w:pPr>
      <w:r w:rsidRPr="002102AB">
        <w:t>2)</w:t>
      </w:r>
      <w:r w:rsidRPr="002102AB">
        <w:tab/>
        <w:t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2102AB" w:rsidRPr="002102AB" w:rsidRDefault="002102AB" w:rsidP="002102AB">
      <w:pPr>
        <w:ind w:firstLine="284"/>
        <w:jc w:val="both"/>
      </w:pPr>
      <w:r w:rsidRPr="002102AB">
        <w:t>3)</w:t>
      </w:r>
      <w:r w:rsidRPr="002102AB">
        <w:tab/>
        <w:t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2102AB" w:rsidRPr="002102AB" w:rsidRDefault="002102AB" w:rsidP="002102AB">
      <w:pPr>
        <w:ind w:firstLine="284"/>
        <w:jc w:val="both"/>
      </w:pPr>
      <w:r w:rsidRPr="002102AB">
        <w:t>4)</w:t>
      </w:r>
      <w:r w:rsidRPr="002102AB">
        <w:tab/>
        <w:t>умение пользоваться математическими формулами и самостоятельно составлять формулы зависимостей между вели¬чинами на основе обобщения частных случаев и эксперимента;</w:t>
      </w:r>
    </w:p>
    <w:p w:rsidR="002102AB" w:rsidRPr="002102AB" w:rsidRDefault="002102AB" w:rsidP="002102AB">
      <w:pPr>
        <w:ind w:firstLine="284"/>
        <w:jc w:val="both"/>
      </w:pPr>
      <w:r w:rsidRPr="002102AB">
        <w:t>5)</w:t>
      </w:r>
      <w:r w:rsidRPr="002102AB">
        <w:tab/>
        <w:t>умение решать линейные и квадратные уравнения и нера¬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2102AB" w:rsidRPr="002102AB" w:rsidRDefault="002102AB" w:rsidP="002102AB">
      <w:pPr>
        <w:ind w:firstLine="284"/>
        <w:jc w:val="both"/>
      </w:pPr>
      <w:r w:rsidRPr="002102AB">
        <w:t>6)</w:t>
      </w:r>
      <w:r w:rsidRPr="002102AB">
        <w:tab/>
        <w:t>овладение системой функциональных понятий, функцио¬нальным языком и символикой, умение строить графики функций, описывать их свойства, использовать функцио¬нально-графические представления для описания и анализа математических задач и реальных зависимостей;</w:t>
      </w:r>
    </w:p>
    <w:p w:rsidR="002102AB" w:rsidRPr="002102AB" w:rsidRDefault="002102AB" w:rsidP="002102AB">
      <w:pPr>
        <w:ind w:firstLine="284"/>
        <w:jc w:val="both"/>
      </w:pPr>
      <w:r w:rsidRPr="002102AB">
        <w:t>7)</w:t>
      </w:r>
      <w:r w:rsidRPr="002102AB">
        <w:tab/>
        <w:t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</w:t>
      </w:r>
    </w:p>
    <w:p w:rsidR="002102AB" w:rsidRPr="002102AB" w:rsidRDefault="002102AB" w:rsidP="002102AB">
      <w:pPr>
        <w:ind w:firstLine="284"/>
        <w:jc w:val="both"/>
      </w:pPr>
      <w:r w:rsidRPr="002102AB">
        <w:t>8)</w:t>
      </w:r>
      <w:r w:rsidRPr="002102AB">
        <w:tab/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5109B2" w:rsidRPr="002102AB" w:rsidRDefault="005109B2" w:rsidP="002102AB">
      <w:pPr>
        <w:rPr>
          <w:b/>
          <w:i/>
        </w:rPr>
      </w:pPr>
    </w:p>
    <w:p w:rsidR="005109B2" w:rsidRPr="002102AB" w:rsidRDefault="005109B2" w:rsidP="002102AB">
      <w:pPr>
        <w:rPr>
          <w:i/>
        </w:rPr>
      </w:pPr>
      <w:r w:rsidRPr="002102AB">
        <w:tab/>
      </w:r>
      <w:r w:rsidRPr="002102AB">
        <w:rPr>
          <w:i/>
        </w:rPr>
        <w:t>По окончании изучения курса учащийся научится:</w:t>
      </w:r>
    </w:p>
    <w:p w:rsidR="005109B2" w:rsidRPr="002102AB" w:rsidRDefault="005109B2" w:rsidP="002102AB">
      <w:pPr>
        <w:widowControl w:val="0"/>
        <w:spacing w:before="240"/>
        <w:rPr>
          <w:b/>
        </w:rPr>
      </w:pPr>
      <w:r w:rsidRPr="002102AB">
        <w:rPr>
          <w:b/>
        </w:rPr>
        <w:t>Алгебра - 7</w:t>
      </w:r>
    </w:p>
    <w:p w:rsidR="005109B2" w:rsidRPr="002102AB" w:rsidRDefault="005109B2" w:rsidP="002102AB">
      <w:pPr>
        <w:shd w:val="clear" w:color="auto" w:fill="FFFFFF"/>
        <w:ind w:firstLine="708"/>
        <w:jc w:val="both"/>
        <w:rPr>
          <w:bCs/>
        </w:rPr>
      </w:pPr>
      <w:r w:rsidRPr="002102AB">
        <w:rPr>
          <w:i/>
        </w:rPr>
        <w:lastRenderedPageBreak/>
        <w:t>Использовать</w:t>
      </w:r>
      <w:r w:rsidRPr="002102AB">
        <w:t xml:space="preserve"> при решении математических задач, их обосновании и проверке   найденного решения  </w:t>
      </w:r>
      <w:r w:rsidRPr="002102AB">
        <w:rPr>
          <w:bCs/>
        </w:rPr>
        <w:t>знание о: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натуральных, целых, рациональных, иррациональных, действительных числах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степени с натуральными показателями и их свойствах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одночленах и правилах действий с ними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многочленах и правилах действий с ними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формулах сокращённого умножения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тождествах; методах доказательства тождеств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линейных уравнениях с одной неизвестной и методах их решения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системах двух линейных уравнений с двумя неизвестными и методах их решения.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выполнять</w:t>
      </w:r>
      <w:r w:rsidRPr="002102AB">
        <w:t xml:space="preserve"> действия с одночленами и многочленами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узнавать</w:t>
      </w:r>
      <w:r w:rsidRPr="002102AB">
        <w:t xml:space="preserve"> в выражениях формулы сокращённого умножения и применять их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раскладывать</w:t>
      </w:r>
      <w:r w:rsidRPr="002102AB">
        <w:t xml:space="preserve"> многочлены на множители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выполнять</w:t>
      </w:r>
      <w:r w:rsidRPr="002102AB">
        <w:t xml:space="preserve"> тождественные преобразования целых алгебраических выражений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доказывать</w:t>
      </w:r>
      <w:r w:rsidRPr="002102AB">
        <w:t xml:space="preserve"> простейшие тождества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  <w:color w:val="000000"/>
        </w:rPr>
        <w:t>находить</w:t>
      </w:r>
      <w:r w:rsidRPr="002102AB">
        <w:rPr>
          <w:color w:val="000000"/>
        </w:rPr>
        <w:t xml:space="preserve"> число сочетаний и число размещений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решать</w:t>
      </w:r>
      <w:r w:rsidRPr="002102AB">
        <w:t xml:space="preserve"> линейные уравнения с одной неизвестной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решать</w:t>
      </w:r>
      <w:r w:rsidRPr="002102AB">
        <w:t xml:space="preserve"> системы двух линейных уравнений с двумя неизвестными методом подстановки и методом алгебраического сложения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решать</w:t>
      </w:r>
      <w:r w:rsidRPr="002102AB">
        <w:t xml:space="preserve"> текстовые задачи с помощью линейных уравнений и систем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находить</w:t>
      </w:r>
      <w:r w:rsidRPr="002102AB">
        <w:t xml:space="preserve"> решения «жизненных» (компетентностных) задач, в которых используются математические средства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создавать</w:t>
      </w:r>
      <w:r w:rsidRPr="002102AB"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:rsidR="005109B2" w:rsidRPr="002102AB" w:rsidRDefault="005109B2" w:rsidP="002102AB">
      <w:pPr>
        <w:pStyle w:val="ab"/>
        <w:numPr>
          <w:ilvl w:val="0"/>
          <w:numId w:val="11"/>
        </w:numPr>
        <w:rPr>
          <w:rFonts w:eastAsiaTheme="minorHAnsi"/>
          <w:lang w:eastAsia="en-US"/>
        </w:rPr>
      </w:pPr>
      <w:r w:rsidRPr="002102AB">
        <w:rPr>
          <w:rFonts w:eastAsiaTheme="minorHAnsi"/>
          <w:i/>
          <w:lang w:eastAsia="en-US"/>
        </w:rPr>
        <w:t xml:space="preserve">уметь </w:t>
      </w:r>
      <w:r w:rsidRPr="002102AB">
        <w:rPr>
          <w:rFonts w:eastAsiaTheme="minorHAnsi"/>
          <w:lang w:eastAsia="en-US"/>
        </w:rPr>
        <w:t>преобразовывать алгебраические выражения, решать уравнения с одной переменной;</w:t>
      </w:r>
    </w:p>
    <w:p w:rsidR="005109B2" w:rsidRPr="002102AB" w:rsidRDefault="005109B2" w:rsidP="002102AB">
      <w:pPr>
        <w:pStyle w:val="ab"/>
        <w:numPr>
          <w:ilvl w:val="0"/>
          <w:numId w:val="11"/>
        </w:numPr>
        <w:rPr>
          <w:rFonts w:eastAsiaTheme="minorHAnsi"/>
          <w:lang w:eastAsia="en-US"/>
        </w:rPr>
      </w:pPr>
      <w:r w:rsidRPr="002102AB">
        <w:rPr>
          <w:rFonts w:eastAsiaTheme="minorHAnsi"/>
          <w:i/>
          <w:lang w:eastAsia="en-US"/>
        </w:rPr>
        <w:t>находить</w:t>
      </w:r>
      <w:r w:rsidRPr="002102AB">
        <w:rPr>
          <w:rFonts w:eastAsiaTheme="minorHAnsi"/>
          <w:lang w:eastAsia="en-US"/>
        </w:rPr>
        <w:t xml:space="preserve"> область определения функции, строить графики прямой пропорциональности и линейной функции;</w:t>
      </w:r>
    </w:p>
    <w:p w:rsidR="005109B2" w:rsidRPr="002102AB" w:rsidRDefault="005109B2" w:rsidP="002102AB">
      <w:pPr>
        <w:pStyle w:val="ab"/>
        <w:numPr>
          <w:ilvl w:val="0"/>
          <w:numId w:val="11"/>
        </w:numPr>
        <w:rPr>
          <w:rFonts w:eastAsiaTheme="minorHAnsi"/>
          <w:lang w:eastAsia="en-US"/>
        </w:rPr>
      </w:pPr>
      <w:r w:rsidRPr="002102AB">
        <w:rPr>
          <w:rFonts w:eastAsiaTheme="minorHAnsi"/>
          <w:i/>
          <w:lang w:eastAsia="en-US"/>
        </w:rPr>
        <w:t>выполнять</w:t>
      </w:r>
      <w:r w:rsidRPr="002102AB">
        <w:rPr>
          <w:rFonts w:eastAsiaTheme="minorHAnsi"/>
          <w:lang w:eastAsia="en-US"/>
        </w:rPr>
        <w:t xml:space="preserve"> действия над степенями с натуральными показателями;</w:t>
      </w:r>
    </w:p>
    <w:p w:rsidR="005109B2" w:rsidRPr="002102AB" w:rsidRDefault="005109B2" w:rsidP="002102AB">
      <w:pPr>
        <w:pStyle w:val="ab"/>
        <w:numPr>
          <w:ilvl w:val="0"/>
          <w:numId w:val="11"/>
        </w:numPr>
        <w:rPr>
          <w:rFonts w:eastAsiaTheme="minorHAnsi"/>
          <w:lang w:eastAsia="en-US"/>
        </w:rPr>
      </w:pPr>
      <w:r w:rsidRPr="002102AB">
        <w:rPr>
          <w:rFonts w:eastAsiaTheme="minorHAnsi"/>
          <w:i/>
          <w:lang w:eastAsia="en-US"/>
        </w:rPr>
        <w:t>выполнять</w:t>
      </w:r>
      <w:r w:rsidRPr="002102AB">
        <w:rPr>
          <w:rFonts w:eastAsiaTheme="minorHAnsi"/>
          <w:lang w:eastAsia="en-US"/>
        </w:rPr>
        <w:t xml:space="preserve"> сложение, вычитание и умножение многочленов, раскладывать многочлены на множители;</w:t>
      </w:r>
    </w:p>
    <w:p w:rsidR="005109B2" w:rsidRPr="002102AB" w:rsidRDefault="005109B2" w:rsidP="002102AB">
      <w:pPr>
        <w:pStyle w:val="ab"/>
        <w:numPr>
          <w:ilvl w:val="0"/>
          <w:numId w:val="11"/>
        </w:numPr>
        <w:rPr>
          <w:rFonts w:eastAsiaTheme="minorHAnsi"/>
          <w:lang w:eastAsia="en-US"/>
        </w:rPr>
      </w:pPr>
      <w:r w:rsidRPr="002102AB">
        <w:rPr>
          <w:rFonts w:eastAsiaTheme="minorHAnsi"/>
          <w:i/>
          <w:lang w:eastAsia="en-US"/>
        </w:rPr>
        <w:t>применять</w:t>
      </w:r>
      <w:r w:rsidRPr="002102AB">
        <w:rPr>
          <w:rFonts w:eastAsiaTheme="minorHAnsi"/>
          <w:lang w:eastAsia="en-US"/>
        </w:rPr>
        <w:t xml:space="preserve"> формулы сокращенного умножения в преобразованиях целых выражений в многочлены и в разложении многочленов на множители;</w:t>
      </w:r>
    </w:p>
    <w:p w:rsidR="005109B2" w:rsidRPr="002102AB" w:rsidRDefault="005109B2" w:rsidP="002102AB">
      <w:pPr>
        <w:pStyle w:val="ab"/>
        <w:numPr>
          <w:ilvl w:val="0"/>
          <w:numId w:val="11"/>
        </w:numPr>
        <w:rPr>
          <w:rFonts w:eastAsiaTheme="minorHAnsi"/>
          <w:lang w:eastAsia="en-US"/>
        </w:rPr>
      </w:pPr>
      <w:r w:rsidRPr="002102AB">
        <w:rPr>
          <w:rFonts w:eastAsiaTheme="minorHAnsi"/>
          <w:i/>
          <w:lang w:eastAsia="en-US"/>
        </w:rPr>
        <w:t>уметь</w:t>
      </w:r>
      <w:r w:rsidRPr="002102AB">
        <w:rPr>
          <w:rFonts w:eastAsiaTheme="minorHAnsi"/>
          <w:lang w:eastAsia="en-US"/>
        </w:rPr>
        <w:t xml:space="preserve">  решать системы линейных уравнений с двумя переменными и применять их при решении текстовых задач.</w:t>
      </w:r>
    </w:p>
    <w:p w:rsidR="005109B2" w:rsidRPr="002102AB" w:rsidRDefault="005109B2" w:rsidP="002102AB">
      <w:pPr>
        <w:widowControl w:val="0"/>
        <w:spacing w:before="240" w:after="200"/>
        <w:contextualSpacing/>
        <w:rPr>
          <w:rFonts w:eastAsiaTheme="minorHAnsi"/>
          <w:b/>
          <w:lang w:eastAsia="en-US"/>
        </w:rPr>
      </w:pPr>
      <w:r w:rsidRPr="002102AB">
        <w:rPr>
          <w:rFonts w:eastAsiaTheme="minorHAnsi"/>
          <w:b/>
          <w:lang w:eastAsia="en-US"/>
        </w:rPr>
        <w:t>Алгебра - 8</w:t>
      </w:r>
    </w:p>
    <w:p w:rsidR="005109B2" w:rsidRPr="002102AB" w:rsidRDefault="005109B2" w:rsidP="002102AB">
      <w:pPr>
        <w:ind w:firstLine="708"/>
        <w:jc w:val="both"/>
        <w:rPr>
          <w:bCs/>
          <w:color w:val="000000"/>
        </w:rPr>
      </w:pPr>
      <w:r w:rsidRPr="002102AB">
        <w:rPr>
          <w:i/>
          <w:color w:val="000000"/>
        </w:rPr>
        <w:t>Использовать</w:t>
      </w:r>
      <w:r w:rsidRPr="002102AB">
        <w:rPr>
          <w:color w:val="000000"/>
        </w:rPr>
        <w:t xml:space="preserve"> при решении математических задач, их обосновании и проверке найденного решения  </w:t>
      </w:r>
      <w:r w:rsidRPr="002102AB">
        <w:rPr>
          <w:bCs/>
          <w:color w:val="000000"/>
        </w:rPr>
        <w:t>знание о: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алгебраической дроби; основном свойстве дроби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правилах действий с алгебраическими дробями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степенях с целыми показателями и их свойствах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стандартном виде числа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 xml:space="preserve">функциях </w:t>
      </w:r>
      <w:r w:rsidRPr="002102AB">
        <w:rPr>
          <w:position w:val="-10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15.6pt" o:ole="">
            <v:imagedata r:id="rId7" o:title=""/>
          </v:shape>
          <o:OLEObject Type="Embed" ProgID="Equation.3" ShapeID="_x0000_i1025" DrawAspect="Content" ObjectID="_1665305475" r:id="rId8"/>
        </w:object>
      </w:r>
      <w:r w:rsidRPr="002102AB">
        <w:t xml:space="preserve">, </w:t>
      </w:r>
      <w:r w:rsidRPr="002102AB">
        <w:rPr>
          <w:position w:val="-10"/>
        </w:rPr>
        <w:object w:dxaOrig="680" w:dyaOrig="400">
          <v:shape id="_x0000_i1026" type="#_x0000_t75" style="width:33.6pt;height:20.4pt" o:ole="">
            <v:imagedata r:id="rId9" o:title=""/>
          </v:shape>
          <o:OLEObject Type="Embed" ProgID="Equation.3" ShapeID="_x0000_i1026" DrawAspect="Content" ObjectID="_1665305476" r:id="rId10"/>
        </w:object>
      </w:r>
      <w:r w:rsidRPr="002102AB">
        <w:t xml:space="preserve">, </w:t>
      </w:r>
      <w:r w:rsidRPr="002102AB">
        <w:rPr>
          <w:position w:val="-24"/>
        </w:rPr>
        <w:object w:dxaOrig="639" w:dyaOrig="620">
          <v:shape id="_x0000_i1027" type="#_x0000_t75" style="width:32.4pt;height:30.6pt" o:ole="">
            <v:imagedata r:id="rId11" o:title=""/>
          </v:shape>
          <o:OLEObject Type="Embed" ProgID="Equation.3" ShapeID="_x0000_i1027" DrawAspect="Content" ObjectID="_1665305477" r:id="rId12"/>
        </w:object>
      </w:r>
      <w:r w:rsidRPr="002102AB">
        <w:t>, их свойствах и графиках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понятии квадратного корня и арифметического квадратного корня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свойствах арифметических квадратных корней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 xml:space="preserve">функции </w:t>
      </w:r>
      <w:r w:rsidRPr="002102AB">
        <w:rPr>
          <w:position w:val="-10"/>
        </w:rPr>
        <w:object w:dxaOrig="780" w:dyaOrig="380">
          <v:shape id="_x0000_i1028" type="#_x0000_t75" style="width:39.6pt;height:18.6pt" o:ole="">
            <v:imagedata r:id="rId13" o:title=""/>
          </v:shape>
          <o:OLEObject Type="Embed" ProgID="Equation.3" ShapeID="_x0000_i1028" DrawAspect="Content" ObjectID="_1665305478" r:id="rId14"/>
        </w:object>
      </w:r>
      <w:r w:rsidRPr="002102AB">
        <w:t>, её свойствах и графике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формуле для корней квадратного уравнения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теореме Виета для приведённого и общего квадратного уравнения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 xml:space="preserve">основных методах решения целых рациональных уравнений: методе разложения </w:t>
      </w:r>
      <w:r w:rsidRPr="002102AB">
        <w:lastRenderedPageBreak/>
        <w:t>на множители и методе замены неизвестной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методе решения дробных рациональных уравнений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основных методах решения систем рациональных уравнений.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сокращать</w:t>
      </w:r>
      <w:r w:rsidRPr="002102AB">
        <w:t xml:space="preserve"> алгебраические дроби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выполнять</w:t>
      </w:r>
      <w:r w:rsidRPr="002102AB">
        <w:t xml:space="preserve"> арифметические действия с алгебраическими дробями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использовать</w:t>
      </w:r>
      <w:r w:rsidRPr="002102AB">
        <w:t xml:space="preserve"> свойства степеней с целыми показателями при решении задач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записывать</w:t>
      </w:r>
      <w:r w:rsidRPr="002102AB">
        <w:t xml:space="preserve"> числа в стандартном виде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выполнять</w:t>
      </w:r>
      <w:r w:rsidRPr="002102AB">
        <w:t xml:space="preserve"> тождественные преобразования рациональных выражений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строить</w:t>
      </w:r>
      <w:r w:rsidRPr="002102AB">
        <w:t xml:space="preserve"> графики функций </w:t>
      </w:r>
      <w:r w:rsidRPr="002102AB">
        <w:rPr>
          <w:position w:val="-10"/>
        </w:rPr>
        <w:object w:dxaOrig="999" w:dyaOrig="320">
          <v:shape id="_x0000_i1029" type="#_x0000_t75" style="width:50.4pt;height:15.6pt" o:ole="">
            <v:imagedata r:id="rId7" o:title=""/>
          </v:shape>
          <o:OLEObject Type="Embed" ProgID="Equation.3" ShapeID="_x0000_i1029" DrawAspect="Content" ObjectID="_1665305479" r:id="rId15"/>
        </w:object>
      </w:r>
      <w:r w:rsidRPr="002102AB">
        <w:t xml:space="preserve">, </w:t>
      </w:r>
      <w:r w:rsidRPr="002102AB">
        <w:rPr>
          <w:position w:val="-10"/>
        </w:rPr>
        <w:object w:dxaOrig="680" w:dyaOrig="400">
          <v:shape id="_x0000_i1030" type="#_x0000_t75" style="width:33.6pt;height:20.4pt" o:ole="">
            <v:imagedata r:id="rId9" o:title=""/>
          </v:shape>
          <o:OLEObject Type="Embed" ProgID="Equation.3" ShapeID="_x0000_i1030" DrawAspect="Content" ObjectID="_1665305480" r:id="rId16"/>
        </w:object>
      </w:r>
      <w:r w:rsidRPr="002102AB">
        <w:t xml:space="preserve">, </w:t>
      </w:r>
      <w:r w:rsidRPr="002102AB">
        <w:rPr>
          <w:position w:val="-24"/>
        </w:rPr>
        <w:object w:dxaOrig="639" w:dyaOrig="620">
          <v:shape id="_x0000_i1031" type="#_x0000_t75" style="width:32.4pt;height:30.6pt" o:ole="">
            <v:imagedata r:id="rId11" o:title=""/>
          </v:shape>
          <o:OLEObject Type="Embed" ProgID="Equation.3" ShapeID="_x0000_i1031" DrawAspect="Content" ObjectID="_1665305481" r:id="rId17"/>
        </w:object>
      </w:r>
      <w:r w:rsidRPr="002102AB">
        <w:t xml:space="preserve"> и использовать их свойства при решении задач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вычислять</w:t>
      </w:r>
      <w:r w:rsidRPr="002102AB">
        <w:t xml:space="preserve"> арифметические квадратные корни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применять</w:t>
      </w:r>
      <w:r w:rsidRPr="002102AB">
        <w:t xml:space="preserve"> свойства арифметических квадратных корней при решении задач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строить</w:t>
      </w:r>
      <w:r w:rsidRPr="002102AB">
        <w:t xml:space="preserve"> график функции </w:t>
      </w:r>
      <w:r w:rsidRPr="002102AB">
        <w:rPr>
          <w:position w:val="-10"/>
        </w:rPr>
        <w:object w:dxaOrig="780" w:dyaOrig="380">
          <v:shape id="_x0000_i1032" type="#_x0000_t75" style="width:39.6pt;height:18.6pt" o:ole="">
            <v:imagedata r:id="rId13" o:title=""/>
          </v:shape>
          <o:OLEObject Type="Embed" ProgID="Equation.3" ShapeID="_x0000_i1032" DrawAspect="Content" ObjectID="_1665305482" r:id="rId18"/>
        </w:object>
      </w:r>
      <w:r w:rsidRPr="002102AB">
        <w:t xml:space="preserve"> и использовать его свойства при решении задач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решать</w:t>
      </w:r>
      <w:r w:rsidRPr="002102AB">
        <w:t xml:space="preserve"> квадратные уравнения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применять</w:t>
      </w:r>
      <w:r w:rsidRPr="002102AB">
        <w:t xml:space="preserve"> теорему Виета при решении задач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решать</w:t>
      </w:r>
      <w:r w:rsidRPr="002102AB">
        <w:t xml:space="preserve"> целые рациональные уравнения методом разложения на множители и методом замены неизвестной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решать</w:t>
      </w:r>
      <w:r w:rsidRPr="002102AB">
        <w:t xml:space="preserve"> дробные уравнения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решать</w:t>
      </w:r>
      <w:r w:rsidRPr="002102AB">
        <w:t xml:space="preserve"> системы рациональных уравнений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решать</w:t>
      </w:r>
      <w:r w:rsidRPr="002102AB">
        <w:t xml:space="preserve"> текстовые задачи с помощью квадратных и рациональных уравнений и их систем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находить</w:t>
      </w:r>
      <w:r w:rsidRPr="002102AB">
        <w:t xml:space="preserve"> решения «жизненных» (компетентностных) задач, в которых используются математические средства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создавать</w:t>
      </w:r>
      <w:r w:rsidRPr="002102AB"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:rsidR="005109B2" w:rsidRPr="002102AB" w:rsidRDefault="005109B2" w:rsidP="002102AB">
      <w:pPr>
        <w:pStyle w:val="ab"/>
        <w:numPr>
          <w:ilvl w:val="0"/>
          <w:numId w:val="10"/>
        </w:numPr>
      </w:pPr>
      <w:r w:rsidRPr="002102AB">
        <w:t>уметь выполнять тождественные преобразования рациональных выражений;</w:t>
      </w:r>
    </w:p>
    <w:p w:rsidR="005109B2" w:rsidRPr="002102AB" w:rsidRDefault="005109B2" w:rsidP="002102AB">
      <w:pPr>
        <w:pStyle w:val="ab"/>
        <w:numPr>
          <w:ilvl w:val="0"/>
          <w:numId w:val="10"/>
        </w:numPr>
      </w:pPr>
      <w:r w:rsidRPr="002102AB">
        <w:t>иметь представление об иррациональных числах, уметь выполнять преобразования, содержащих корни;</w:t>
      </w:r>
    </w:p>
    <w:p w:rsidR="005109B2" w:rsidRPr="002102AB" w:rsidRDefault="005109B2" w:rsidP="002102AB">
      <w:pPr>
        <w:pStyle w:val="ab"/>
        <w:numPr>
          <w:ilvl w:val="0"/>
          <w:numId w:val="10"/>
        </w:numPr>
      </w:pPr>
      <w:r w:rsidRPr="002102AB">
        <w:t>уметь решать квадратные уравнения, рациональные уравнения и применять их к решению задач;</w:t>
      </w:r>
    </w:p>
    <w:p w:rsidR="005109B2" w:rsidRPr="002102AB" w:rsidRDefault="005109B2" w:rsidP="002102AB">
      <w:pPr>
        <w:pStyle w:val="ab"/>
        <w:numPr>
          <w:ilvl w:val="0"/>
          <w:numId w:val="10"/>
        </w:numPr>
      </w:pPr>
      <w:r w:rsidRPr="002102AB">
        <w:t>уметь решать линейные неравенства с одной переменной и их системы;</w:t>
      </w:r>
    </w:p>
    <w:p w:rsidR="005109B2" w:rsidRPr="002102AB" w:rsidRDefault="005109B2" w:rsidP="002102AB">
      <w:pPr>
        <w:pStyle w:val="ab"/>
        <w:numPr>
          <w:ilvl w:val="0"/>
          <w:numId w:val="10"/>
        </w:numPr>
      </w:pPr>
      <w:r w:rsidRPr="002102AB">
        <w:t>применять свойства степени с целым показателем в вычислениях и преобразованиях;</w:t>
      </w:r>
    </w:p>
    <w:p w:rsidR="005109B2" w:rsidRPr="002102AB" w:rsidRDefault="005109B2" w:rsidP="002102AB">
      <w:pPr>
        <w:pStyle w:val="ab"/>
        <w:numPr>
          <w:ilvl w:val="0"/>
          <w:numId w:val="10"/>
        </w:numPr>
      </w:pPr>
      <w:r w:rsidRPr="002102AB">
        <w:t>иметь начальные представления о сборе и группировке статистических данных, их наглядной интерпретации.</w:t>
      </w:r>
    </w:p>
    <w:p w:rsidR="005109B2" w:rsidRPr="002102AB" w:rsidRDefault="005109B2" w:rsidP="002102AB">
      <w:pPr>
        <w:widowControl w:val="0"/>
        <w:spacing w:before="240" w:after="200"/>
        <w:contextualSpacing/>
        <w:rPr>
          <w:rFonts w:eastAsiaTheme="minorHAnsi"/>
          <w:b/>
          <w:lang w:eastAsia="en-US"/>
        </w:rPr>
      </w:pPr>
      <w:r w:rsidRPr="002102AB">
        <w:rPr>
          <w:rFonts w:eastAsiaTheme="minorHAnsi"/>
          <w:b/>
          <w:lang w:eastAsia="en-US"/>
        </w:rPr>
        <w:t>Алгебра – 9</w:t>
      </w:r>
    </w:p>
    <w:p w:rsidR="005109B2" w:rsidRPr="002102AB" w:rsidRDefault="005109B2" w:rsidP="002102AB">
      <w:pPr>
        <w:shd w:val="clear" w:color="auto" w:fill="FFFFFF"/>
        <w:jc w:val="both"/>
        <w:rPr>
          <w:bCs/>
          <w:color w:val="000000"/>
        </w:rPr>
      </w:pPr>
      <w:r w:rsidRPr="002102AB">
        <w:rPr>
          <w:i/>
          <w:color w:val="000000"/>
        </w:rPr>
        <w:t>Использовать</w:t>
      </w:r>
      <w:r w:rsidRPr="002102AB">
        <w:rPr>
          <w:color w:val="000000"/>
        </w:rPr>
        <w:t xml:space="preserve"> при решении математических задач, их обосновании и проверке найденного решения  </w:t>
      </w:r>
      <w:r w:rsidRPr="002102AB">
        <w:rPr>
          <w:bCs/>
          <w:color w:val="000000"/>
        </w:rPr>
        <w:t>знание о: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свойствах числовых неравенств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методах решения линейных неравенств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свойствах квадратичной функции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методах решения квадратных неравенств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методе интервалов для решения рациональных неравенств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методах решения систем неравенств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свойствах и графике функции</w:t>
      </w:r>
      <w:r w:rsidRPr="002102AB">
        <w:rPr>
          <w:position w:val="-10"/>
        </w:rPr>
        <w:object w:dxaOrig="700" w:dyaOrig="400">
          <v:shape id="_x0000_i1033" type="#_x0000_t75" style="width:35.4pt;height:20.4pt" o:ole="">
            <v:imagedata r:id="rId19" o:title=""/>
          </v:shape>
          <o:OLEObject Type="Embed" ProgID="Equation.3" ShapeID="_x0000_i1033" DrawAspect="Content" ObjectID="_1665305483" r:id="rId20"/>
        </w:object>
      </w:r>
      <w:r w:rsidRPr="002102AB">
        <w:t xml:space="preserve"> при натуральном </w:t>
      </w:r>
      <w:r w:rsidRPr="002102AB">
        <w:rPr>
          <w:i/>
          <w:lang w:val="en-US"/>
        </w:rPr>
        <w:t>n</w:t>
      </w:r>
      <w:r w:rsidRPr="002102AB">
        <w:t>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 xml:space="preserve">определении и свойствах корней степени </w:t>
      </w:r>
      <w:r w:rsidRPr="002102AB">
        <w:rPr>
          <w:i/>
          <w:lang w:val="en-US"/>
        </w:rPr>
        <w:t>n</w:t>
      </w:r>
      <w:r w:rsidRPr="002102AB">
        <w:t>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степенях с рациональными показателями и их свойствах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 xml:space="preserve">определении и основных свойствах арифметической прогрессии; формуле для </w:t>
      </w:r>
      <w:r w:rsidRPr="002102AB">
        <w:lastRenderedPageBreak/>
        <w:t>нахождения суммы её нескольких первых членов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определении и основных свойствах геометрической прогрессии; формуле для нахождения суммы её нескольких первых членов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t>формуле для суммы бесконечной геометрической прогрессии со знаменателем, меньшим по модулю единицы.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Использовать</w:t>
      </w:r>
      <w:r w:rsidRPr="002102AB">
        <w:t xml:space="preserve"> свойства числовых неравенств для преобразования неравенств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доказывать</w:t>
      </w:r>
      <w:r w:rsidRPr="002102AB">
        <w:t xml:space="preserve"> простейшие неравенства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решать</w:t>
      </w:r>
      <w:r w:rsidRPr="002102AB">
        <w:t xml:space="preserve"> линейные неравенства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строить</w:t>
      </w:r>
      <w:r w:rsidRPr="002102AB">
        <w:t xml:space="preserve"> график квадратичной функции и использовать его при решении задач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решать</w:t>
      </w:r>
      <w:r w:rsidRPr="002102AB">
        <w:t xml:space="preserve"> квадратные неравенства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решать</w:t>
      </w:r>
      <w:r w:rsidRPr="002102AB">
        <w:t xml:space="preserve"> рациональные неравенства методом интервалов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решать</w:t>
      </w:r>
      <w:r w:rsidRPr="002102AB">
        <w:t xml:space="preserve"> системы неравенств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строить</w:t>
      </w:r>
      <w:r w:rsidRPr="002102AB">
        <w:t xml:space="preserve"> график функции</w:t>
      </w:r>
      <w:r w:rsidRPr="002102AB">
        <w:rPr>
          <w:position w:val="-10"/>
        </w:rPr>
        <w:object w:dxaOrig="700" w:dyaOrig="400">
          <v:shape id="_x0000_i1034" type="#_x0000_t75" style="width:35.4pt;height:20.4pt" o:ole="">
            <v:imagedata r:id="rId19" o:title=""/>
          </v:shape>
          <o:OLEObject Type="Embed" ProgID="Equation.3" ShapeID="_x0000_i1034" DrawAspect="Content" ObjectID="_1665305484" r:id="rId21"/>
        </w:object>
      </w:r>
      <w:r w:rsidRPr="002102AB">
        <w:t xml:space="preserve"> при натуральном </w:t>
      </w:r>
      <w:r w:rsidRPr="002102AB">
        <w:rPr>
          <w:i/>
          <w:lang w:val="en-US"/>
        </w:rPr>
        <w:t>n</w:t>
      </w:r>
      <w:r w:rsidRPr="002102AB">
        <w:rPr>
          <w:i/>
        </w:rPr>
        <w:t xml:space="preserve"> </w:t>
      </w:r>
      <w:r w:rsidRPr="002102AB">
        <w:t>и использовать его при решении задач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находить</w:t>
      </w:r>
      <w:r w:rsidRPr="002102AB">
        <w:t xml:space="preserve"> корни степени </w:t>
      </w:r>
      <w:r w:rsidRPr="002102AB">
        <w:rPr>
          <w:i/>
          <w:lang w:val="en-US"/>
        </w:rPr>
        <w:t>n</w:t>
      </w:r>
      <w:r w:rsidRPr="002102AB">
        <w:t xml:space="preserve">; 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использовать</w:t>
      </w:r>
      <w:r w:rsidRPr="002102AB">
        <w:t xml:space="preserve"> свойства корней степени </w:t>
      </w:r>
      <w:r w:rsidRPr="002102AB">
        <w:rPr>
          <w:i/>
          <w:lang w:val="en-US"/>
        </w:rPr>
        <w:t>n</w:t>
      </w:r>
      <w:r w:rsidRPr="002102AB">
        <w:rPr>
          <w:i/>
        </w:rPr>
        <w:t xml:space="preserve"> </w:t>
      </w:r>
      <w:r w:rsidRPr="002102AB">
        <w:t>при тождественных преобразованиях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находить</w:t>
      </w:r>
      <w:r w:rsidRPr="002102AB">
        <w:t xml:space="preserve"> значения степеней с рациональными показателями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решать</w:t>
      </w:r>
      <w:r w:rsidRPr="002102AB">
        <w:t xml:space="preserve"> основные задачи на арифметическую и геометрическую прогрессии; 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находить</w:t>
      </w:r>
      <w:r w:rsidRPr="002102AB">
        <w:t xml:space="preserve"> сумму бесконечной геометрической прогрессии со знаменателем, меньшим по модулю единицы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</w:pPr>
      <w:r w:rsidRPr="002102AB">
        <w:rPr>
          <w:i/>
        </w:rPr>
        <w:t>находить</w:t>
      </w:r>
      <w:r w:rsidRPr="002102AB">
        <w:t xml:space="preserve"> решения «жизненных» (компетентностных) задач, в которых используются математические средства;</w:t>
      </w:r>
    </w:p>
    <w:p w:rsidR="005109B2" w:rsidRPr="002102AB" w:rsidRDefault="005109B2" w:rsidP="002102AB">
      <w:pPr>
        <w:widowControl w:val="0"/>
        <w:numPr>
          <w:ilvl w:val="0"/>
          <w:numId w:val="2"/>
        </w:numPr>
        <w:tabs>
          <w:tab w:val="left" w:pos="490"/>
        </w:tabs>
        <w:autoSpaceDE w:val="0"/>
        <w:autoSpaceDN w:val="0"/>
        <w:adjustRightInd w:val="0"/>
        <w:ind w:left="284" w:firstLine="425"/>
        <w:jc w:val="both"/>
      </w:pPr>
      <w:r w:rsidRPr="002102AB">
        <w:rPr>
          <w:i/>
        </w:rPr>
        <w:t>создавать</w:t>
      </w:r>
      <w:r w:rsidRPr="002102AB"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:rsidR="005109B2" w:rsidRPr="002102AB" w:rsidRDefault="005109B2" w:rsidP="002102AB">
      <w:pPr>
        <w:widowControl w:val="0"/>
        <w:tabs>
          <w:tab w:val="left" w:pos="490"/>
        </w:tabs>
        <w:autoSpaceDE w:val="0"/>
        <w:autoSpaceDN w:val="0"/>
        <w:adjustRightInd w:val="0"/>
        <w:ind w:left="709"/>
        <w:jc w:val="both"/>
      </w:pPr>
    </w:p>
    <w:p w:rsidR="005109B2" w:rsidRPr="002102AB" w:rsidRDefault="005109B2" w:rsidP="002102AB">
      <w:pPr>
        <w:pStyle w:val="50"/>
        <w:shd w:val="clear" w:color="auto" w:fill="auto"/>
        <w:spacing w:after="0" w:line="240" w:lineRule="auto"/>
        <w:rPr>
          <w:sz w:val="24"/>
          <w:szCs w:val="24"/>
        </w:rPr>
      </w:pPr>
      <w:r w:rsidRPr="002102AB">
        <w:rPr>
          <w:sz w:val="24"/>
          <w:szCs w:val="24"/>
        </w:rPr>
        <w:t>Выпускник получит возможность научиться:</w:t>
      </w:r>
    </w:p>
    <w:p w:rsidR="005109B2" w:rsidRPr="002102AB" w:rsidRDefault="005109B2" w:rsidP="002102AB">
      <w:pPr>
        <w:ind w:firstLine="284"/>
        <w:jc w:val="both"/>
      </w:pPr>
      <w:r w:rsidRPr="002102AB">
        <w:t>1)</w:t>
      </w:r>
      <w:r w:rsidRPr="002102AB">
        <w:tab/>
        <w:t>умению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5109B2" w:rsidRPr="002102AB" w:rsidRDefault="005109B2" w:rsidP="002102AB">
      <w:pPr>
        <w:ind w:firstLine="284"/>
        <w:jc w:val="both"/>
      </w:pPr>
      <w:r w:rsidRPr="002102AB">
        <w:t>2)</w:t>
      </w:r>
      <w:r w:rsidRPr="002102AB">
        <w:tab/>
        <w:t>владению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5109B2" w:rsidRPr="002102AB" w:rsidRDefault="005109B2" w:rsidP="002102AB">
      <w:pPr>
        <w:ind w:firstLine="284"/>
        <w:jc w:val="both"/>
      </w:pPr>
      <w:r w:rsidRPr="002102AB">
        <w:t>3)</w:t>
      </w:r>
      <w:r w:rsidRPr="002102AB">
        <w:tab/>
        <w:t>умению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5109B2" w:rsidRPr="002102AB" w:rsidRDefault="005109B2" w:rsidP="002102AB">
      <w:pPr>
        <w:ind w:firstLine="284"/>
        <w:jc w:val="both"/>
      </w:pPr>
      <w:r w:rsidRPr="002102AB">
        <w:t>4)</w:t>
      </w:r>
      <w:r w:rsidRPr="002102AB">
        <w:tab/>
        <w:t>умению пользоваться математическими формулами и самостоятельно составлять формулы зависимостей между вели¬чинами на основе обобщения частных случаев и эксперимента;</w:t>
      </w:r>
    </w:p>
    <w:p w:rsidR="005109B2" w:rsidRPr="002102AB" w:rsidRDefault="005109B2" w:rsidP="002102AB">
      <w:pPr>
        <w:ind w:firstLine="284"/>
        <w:jc w:val="both"/>
      </w:pPr>
      <w:r w:rsidRPr="002102AB">
        <w:t>5)</w:t>
      </w:r>
      <w:r w:rsidRPr="002102AB">
        <w:tab/>
        <w:t>умению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5109B2" w:rsidRPr="002102AB" w:rsidRDefault="005109B2" w:rsidP="002102AB">
      <w:pPr>
        <w:ind w:firstLine="284"/>
        <w:jc w:val="both"/>
      </w:pPr>
      <w:r w:rsidRPr="002102AB">
        <w:t>6)</w:t>
      </w:r>
      <w:r w:rsidRPr="002102AB">
        <w:tab/>
        <w:t>овладению системой функциональных понятий, функцио¬нальным языком и символикой, умение строить графики функций, описывать их свойства, использовать функцио¬нально-графические представления для описания и анализа математических задач и реальных зависимостей;</w:t>
      </w:r>
    </w:p>
    <w:p w:rsidR="005109B2" w:rsidRPr="002102AB" w:rsidRDefault="005109B2" w:rsidP="002102AB">
      <w:pPr>
        <w:ind w:firstLine="284"/>
        <w:jc w:val="both"/>
      </w:pPr>
      <w:r w:rsidRPr="002102AB">
        <w:t>7)</w:t>
      </w:r>
      <w:r w:rsidRPr="002102AB">
        <w:tab/>
        <w:t>овладению основными способами представления и анализа статистических данных; умение решать задачи на нахождение частоты и вероятности случайных событий;</w:t>
      </w:r>
    </w:p>
    <w:p w:rsidR="005109B2" w:rsidRPr="002102AB" w:rsidRDefault="005109B2" w:rsidP="002102AB">
      <w:pPr>
        <w:ind w:firstLine="284"/>
        <w:jc w:val="both"/>
      </w:pPr>
      <w:r w:rsidRPr="002102AB">
        <w:lastRenderedPageBreak/>
        <w:t>8)</w:t>
      </w:r>
      <w:r w:rsidRPr="002102AB">
        <w:tab/>
        <w:t>умению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5109B2" w:rsidRPr="002102AB" w:rsidRDefault="005109B2" w:rsidP="005109B2">
      <w:pPr>
        <w:ind w:firstLine="284"/>
        <w:jc w:val="both"/>
      </w:pPr>
    </w:p>
    <w:p w:rsidR="005109B2" w:rsidRPr="002102AB" w:rsidRDefault="005109B2" w:rsidP="006C23A2">
      <w:pPr>
        <w:pStyle w:val="ad"/>
        <w:widowControl w:val="0"/>
        <w:numPr>
          <w:ilvl w:val="0"/>
          <w:numId w:val="17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2102AB">
        <w:rPr>
          <w:rFonts w:ascii="Times New Roman" w:hAnsi="Times New Roman" w:cs="Times New Roman"/>
          <w:b/>
          <w:bCs/>
          <w:sz w:val="24"/>
          <w:szCs w:val="24"/>
        </w:rPr>
        <w:t>Содержание учебного предмета «Алгебра» 7 – 9 класс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8"/>
        <w:gridCol w:w="4203"/>
        <w:gridCol w:w="2138"/>
        <w:gridCol w:w="924"/>
        <w:gridCol w:w="924"/>
        <w:gridCol w:w="924"/>
      </w:tblGrid>
      <w:tr w:rsidR="005109B2" w:rsidRPr="002102AB" w:rsidTr="006C23A2">
        <w:trPr>
          <w:trHeight w:val="982"/>
        </w:trPr>
        <w:tc>
          <w:tcPr>
            <w:tcW w:w="0" w:type="auto"/>
            <w:vAlign w:val="center"/>
          </w:tcPr>
          <w:p w:rsidR="005109B2" w:rsidRPr="002102AB" w:rsidRDefault="005109B2" w:rsidP="006C23A2">
            <w:pPr>
              <w:jc w:val="center"/>
              <w:rPr>
                <w:b/>
              </w:rPr>
            </w:pPr>
            <w:r w:rsidRPr="002102AB">
              <w:rPr>
                <w:b/>
              </w:rPr>
              <w:t>№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jc w:val="center"/>
              <w:rPr>
                <w:b/>
              </w:rPr>
            </w:pPr>
            <w:r w:rsidRPr="002102AB">
              <w:rPr>
                <w:b/>
              </w:rPr>
              <w:t>Раздел курса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pStyle w:val="ab"/>
              <w:jc w:val="center"/>
              <w:rPr>
                <w:b/>
              </w:rPr>
            </w:pPr>
            <w:r w:rsidRPr="002102AB">
              <w:rPr>
                <w:b/>
              </w:rPr>
              <w:t xml:space="preserve">По рабочей программе </w:t>
            </w:r>
          </w:p>
          <w:p w:rsidR="005109B2" w:rsidRPr="002102AB" w:rsidRDefault="005109B2" w:rsidP="006C23A2">
            <w:pPr>
              <w:pStyle w:val="ab"/>
              <w:jc w:val="center"/>
              <w:rPr>
                <w:b/>
              </w:rPr>
            </w:pPr>
            <w:r w:rsidRPr="002102AB">
              <w:rPr>
                <w:b/>
              </w:rPr>
              <w:t>(кол-во часов)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pStyle w:val="ab"/>
              <w:jc w:val="center"/>
              <w:rPr>
                <w:b/>
              </w:rPr>
            </w:pPr>
            <w:r w:rsidRPr="002102AB">
              <w:rPr>
                <w:b/>
              </w:rPr>
              <w:t>7 класс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pStyle w:val="ab"/>
              <w:jc w:val="center"/>
              <w:rPr>
                <w:b/>
              </w:rPr>
            </w:pPr>
            <w:r w:rsidRPr="002102AB">
              <w:rPr>
                <w:b/>
              </w:rPr>
              <w:t>8 класс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pStyle w:val="ab"/>
              <w:jc w:val="center"/>
              <w:rPr>
                <w:b/>
              </w:rPr>
            </w:pPr>
            <w:r w:rsidRPr="002102AB">
              <w:rPr>
                <w:b/>
              </w:rPr>
              <w:t>9 класс</w:t>
            </w:r>
          </w:p>
        </w:tc>
      </w:tr>
      <w:tr w:rsidR="005109B2" w:rsidRPr="002102AB" w:rsidTr="006C23A2">
        <w:tc>
          <w:tcPr>
            <w:tcW w:w="0" w:type="auto"/>
            <w:vAlign w:val="center"/>
          </w:tcPr>
          <w:p w:rsidR="005109B2" w:rsidRPr="002102AB" w:rsidRDefault="005109B2" w:rsidP="006C23A2">
            <w:pPr>
              <w:pStyle w:val="ab"/>
              <w:numPr>
                <w:ilvl w:val="0"/>
                <w:numId w:val="1"/>
              </w:numPr>
              <w:jc w:val="both"/>
            </w:pP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r w:rsidRPr="002102AB">
              <w:t>Линейное уравнение с одной переменной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jc w:val="center"/>
            </w:pPr>
            <w:r w:rsidRPr="002102AB">
              <w:t>15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  <w:r w:rsidRPr="002102AB">
              <w:t>15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</w:tr>
      <w:tr w:rsidR="005109B2" w:rsidRPr="002102AB" w:rsidTr="006C23A2">
        <w:tc>
          <w:tcPr>
            <w:tcW w:w="0" w:type="auto"/>
            <w:vAlign w:val="center"/>
          </w:tcPr>
          <w:p w:rsidR="005109B2" w:rsidRPr="002102AB" w:rsidRDefault="005109B2" w:rsidP="006C23A2">
            <w:pPr>
              <w:pStyle w:val="ab"/>
              <w:numPr>
                <w:ilvl w:val="0"/>
                <w:numId w:val="1"/>
              </w:numPr>
              <w:jc w:val="both"/>
            </w:pP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r w:rsidRPr="002102AB">
              <w:t>Целые выражения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jc w:val="center"/>
            </w:pPr>
            <w:r w:rsidRPr="002102AB">
              <w:t>50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  <w:r w:rsidRPr="002102AB">
              <w:t>50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</w:tr>
      <w:tr w:rsidR="005109B2" w:rsidRPr="002102AB" w:rsidTr="006C23A2">
        <w:tc>
          <w:tcPr>
            <w:tcW w:w="0" w:type="auto"/>
            <w:vAlign w:val="center"/>
          </w:tcPr>
          <w:p w:rsidR="005109B2" w:rsidRPr="002102AB" w:rsidRDefault="005109B2" w:rsidP="006C23A2">
            <w:pPr>
              <w:pStyle w:val="ab"/>
              <w:numPr>
                <w:ilvl w:val="0"/>
                <w:numId w:val="1"/>
              </w:numPr>
              <w:jc w:val="both"/>
            </w:pP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r w:rsidRPr="002102AB">
              <w:t>Функции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jc w:val="center"/>
            </w:pPr>
            <w:r w:rsidRPr="002102AB">
              <w:t>12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  <w:r w:rsidRPr="002102AB">
              <w:t>12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</w:tr>
      <w:tr w:rsidR="005109B2" w:rsidRPr="002102AB" w:rsidTr="006C23A2">
        <w:tc>
          <w:tcPr>
            <w:tcW w:w="0" w:type="auto"/>
            <w:vAlign w:val="center"/>
          </w:tcPr>
          <w:p w:rsidR="005109B2" w:rsidRPr="002102AB" w:rsidRDefault="005109B2" w:rsidP="006C23A2">
            <w:pPr>
              <w:pStyle w:val="ab"/>
              <w:numPr>
                <w:ilvl w:val="0"/>
                <w:numId w:val="1"/>
              </w:numPr>
              <w:jc w:val="both"/>
            </w:pP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r w:rsidRPr="002102AB">
              <w:t>Системы линейных уравнений с двумя переменными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jc w:val="center"/>
            </w:pPr>
            <w:r w:rsidRPr="002102AB">
              <w:t>19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  <w:p w:rsidR="005109B2" w:rsidRPr="002102AB" w:rsidRDefault="005109B2" w:rsidP="006C23A2">
            <w:pPr>
              <w:jc w:val="center"/>
            </w:pPr>
            <w:r w:rsidRPr="002102AB">
              <w:t>19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</w:tr>
      <w:tr w:rsidR="005109B2" w:rsidRPr="002102AB" w:rsidTr="006C23A2">
        <w:tc>
          <w:tcPr>
            <w:tcW w:w="0" w:type="auto"/>
            <w:vAlign w:val="center"/>
          </w:tcPr>
          <w:p w:rsidR="005109B2" w:rsidRPr="002102AB" w:rsidRDefault="005109B2" w:rsidP="006C23A2">
            <w:pPr>
              <w:pStyle w:val="ab"/>
              <w:numPr>
                <w:ilvl w:val="0"/>
                <w:numId w:val="1"/>
              </w:numPr>
              <w:jc w:val="both"/>
            </w:pP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r w:rsidRPr="002102AB">
              <w:t>Рациональные выражения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jc w:val="center"/>
            </w:pPr>
            <w:r w:rsidRPr="002102AB">
              <w:t>44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  <w:tc>
          <w:tcPr>
            <w:tcW w:w="0" w:type="auto"/>
          </w:tcPr>
          <w:p w:rsidR="005109B2" w:rsidRPr="002102AB" w:rsidRDefault="005109B2" w:rsidP="006C23A2">
            <w:r w:rsidRPr="002102AB">
              <w:t>44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</w:tr>
      <w:tr w:rsidR="005109B2" w:rsidRPr="002102AB" w:rsidTr="006C23A2">
        <w:tc>
          <w:tcPr>
            <w:tcW w:w="0" w:type="auto"/>
            <w:vAlign w:val="center"/>
          </w:tcPr>
          <w:p w:rsidR="005109B2" w:rsidRPr="002102AB" w:rsidRDefault="005109B2" w:rsidP="006C23A2">
            <w:pPr>
              <w:pStyle w:val="ab"/>
              <w:numPr>
                <w:ilvl w:val="0"/>
                <w:numId w:val="1"/>
              </w:numPr>
              <w:jc w:val="both"/>
            </w:pP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r w:rsidRPr="002102AB">
              <w:t>Квадратные корни. Действительные числа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jc w:val="center"/>
            </w:pPr>
            <w:r w:rsidRPr="002102AB">
              <w:t>25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  <w:p w:rsidR="005109B2" w:rsidRPr="002102AB" w:rsidRDefault="005109B2" w:rsidP="006C23A2">
            <w:pPr>
              <w:jc w:val="center"/>
            </w:pPr>
            <w:r w:rsidRPr="002102AB">
              <w:t>25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</w:tr>
      <w:tr w:rsidR="005109B2" w:rsidRPr="002102AB" w:rsidTr="006C23A2">
        <w:tc>
          <w:tcPr>
            <w:tcW w:w="0" w:type="auto"/>
            <w:vAlign w:val="center"/>
          </w:tcPr>
          <w:p w:rsidR="005109B2" w:rsidRPr="002102AB" w:rsidRDefault="005109B2" w:rsidP="006C23A2">
            <w:pPr>
              <w:pStyle w:val="ab"/>
              <w:numPr>
                <w:ilvl w:val="0"/>
                <w:numId w:val="1"/>
              </w:numPr>
              <w:jc w:val="both"/>
            </w:pP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r w:rsidRPr="002102AB">
              <w:t>Квадратные уравнения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jc w:val="center"/>
            </w:pPr>
            <w:r w:rsidRPr="002102AB">
              <w:t>26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  <w:p w:rsidR="005109B2" w:rsidRPr="002102AB" w:rsidRDefault="005109B2" w:rsidP="006C23A2">
            <w:pPr>
              <w:jc w:val="center"/>
            </w:pPr>
            <w:r w:rsidRPr="002102AB">
              <w:t>26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</w:tr>
      <w:tr w:rsidR="005109B2" w:rsidRPr="002102AB" w:rsidTr="006C23A2">
        <w:tc>
          <w:tcPr>
            <w:tcW w:w="0" w:type="auto"/>
            <w:vAlign w:val="center"/>
          </w:tcPr>
          <w:p w:rsidR="005109B2" w:rsidRPr="002102AB" w:rsidRDefault="005109B2" w:rsidP="006C23A2">
            <w:pPr>
              <w:pStyle w:val="ab"/>
              <w:numPr>
                <w:ilvl w:val="0"/>
                <w:numId w:val="1"/>
              </w:numPr>
              <w:jc w:val="both"/>
            </w:pP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r w:rsidRPr="002102AB">
              <w:t xml:space="preserve">Неравенства 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jc w:val="center"/>
            </w:pPr>
            <w:r w:rsidRPr="002102AB">
              <w:t>20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  <w:r w:rsidRPr="002102AB">
              <w:t>20</w:t>
            </w:r>
          </w:p>
        </w:tc>
      </w:tr>
      <w:tr w:rsidR="005109B2" w:rsidRPr="002102AB" w:rsidTr="006C23A2">
        <w:tc>
          <w:tcPr>
            <w:tcW w:w="0" w:type="auto"/>
            <w:vAlign w:val="center"/>
          </w:tcPr>
          <w:p w:rsidR="005109B2" w:rsidRPr="002102AB" w:rsidRDefault="005109B2" w:rsidP="006C23A2">
            <w:pPr>
              <w:pStyle w:val="ab"/>
              <w:numPr>
                <w:ilvl w:val="0"/>
                <w:numId w:val="1"/>
              </w:numPr>
              <w:jc w:val="both"/>
            </w:pP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r w:rsidRPr="002102AB">
              <w:t>Квадратичная функция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jc w:val="center"/>
            </w:pPr>
            <w:r w:rsidRPr="002102AB">
              <w:t>38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  <w:r w:rsidRPr="002102AB">
              <w:t>38</w:t>
            </w:r>
          </w:p>
        </w:tc>
      </w:tr>
      <w:tr w:rsidR="005109B2" w:rsidRPr="002102AB" w:rsidTr="006C23A2">
        <w:tc>
          <w:tcPr>
            <w:tcW w:w="0" w:type="auto"/>
            <w:vAlign w:val="center"/>
          </w:tcPr>
          <w:p w:rsidR="005109B2" w:rsidRPr="002102AB" w:rsidRDefault="005109B2" w:rsidP="006C23A2">
            <w:pPr>
              <w:pStyle w:val="ab"/>
              <w:numPr>
                <w:ilvl w:val="0"/>
                <w:numId w:val="1"/>
              </w:numPr>
              <w:jc w:val="both"/>
            </w:pP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r w:rsidRPr="002102AB">
              <w:t>Элементы прикладной математики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jc w:val="center"/>
            </w:pPr>
            <w:r w:rsidRPr="002102AB">
              <w:t>20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  <w:r w:rsidRPr="002102AB">
              <w:t>20</w:t>
            </w:r>
          </w:p>
        </w:tc>
      </w:tr>
      <w:tr w:rsidR="005109B2" w:rsidRPr="002102AB" w:rsidTr="006C23A2">
        <w:tc>
          <w:tcPr>
            <w:tcW w:w="0" w:type="auto"/>
            <w:vAlign w:val="center"/>
          </w:tcPr>
          <w:p w:rsidR="005109B2" w:rsidRPr="002102AB" w:rsidRDefault="005109B2" w:rsidP="006C23A2">
            <w:pPr>
              <w:pStyle w:val="ab"/>
              <w:numPr>
                <w:ilvl w:val="0"/>
                <w:numId w:val="1"/>
              </w:numPr>
              <w:jc w:val="both"/>
            </w:pP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r w:rsidRPr="002102AB">
              <w:t>Числовые последовательности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jc w:val="center"/>
            </w:pPr>
            <w:r w:rsidRPr="002102AB">
              <w:t>17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  <w:r w:rsidRPr="002102AB">
              <w:t>17</w:t>
            </w:r>
          </w:p>
        </w:tc>
      </w:tr>
      <w:tr w:rsidR="005109B2" w:rsidRPr="002102AB" w:rsidTr="006C23A2">
        <w:tc>
          <w:tcPr>
            <w:tcW w:w="0" w:type="auto"/>
            <w:vAlign w:val="center"/>
          </w:tcPr>
          <w:p w:rsidR="005109B2" w:rsidRPr="002102AB" w:rsidRDefault="005109B2" w:rsidP="006C23A2">
            <w:pPr>
              <w:pStyle w:val="ab"/>
              <w:numPr>
                <w:ilvl w:val="0"/>
                <w:numId w:val="1"/>
              </w:numPr>
              <w:jc w:val="both"/>
            </w:pP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r w:rsidRPr="002102AB">
              <w:t>Повторение и систематизация  учебного материала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jc w:val="center"/>
            </w:pPr>
            <w:r w:rsidRPr="002102AB">
              <w:t>20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  <w:r w:rsidRPr="002102AB">
              <w:t>6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  <w:r w:rsidRPr="002102AB">
              <w:t>7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</w:pPr>
            <w:r w:rsidRPr="002102AB">
              <w:t>7</w:t>
            </w:r>
          </w:p>
        </w:tc>
      </w:tr>
      <w:tr w:rsidR="005109B2" w:rsidRPr="002102AB" w:rsidTr="006C23A2">
        <w:trPr>
          <w:trHeight w:val="353"/>
        </w:trPr>
        <w:tc>
          <w:tcPr>
            <w:tcW w:w="0" w:type="auto"/>
            <w:gridSpan w:val="2"/>
            <w:vAlign w:val="center"/>
          </w:tcPr>
          <w:p w:rsidR="005109B2" w:rsidRPr="002102AB" w:rsidRDefault="005109B2" w:rsidP="006C23A2">
            <w:pPr>
              <w:jc w:val="center"/>
              <w:rPr>
                <w:b/>
              </w:rPr>
            </w:pPr>
            <w:r w:rsidRPr="002102AB">
              <w:rPr>
                <w:b/>
              </w:rPr>
              <w:t>Итого</w:t>
            </w:r>
          </w:p>
        </w:tc>
        <w:tc>
          <w:tcPr>
            <w:tcW w:w="0" w:type="auto"/>
            <w:vAlign w:val="center"/>
          </w:tcPr>
          <w:p w:rsidR="005109B2" w:rsidRPr="002102AB" w:rsidRDefault="005109B2" w:rsidP="006C23A2">
            <w:pPr>
              <w:jc w:val="center"/>
              <w:rPr>
                <w:b/>
              </w:rPr>
            </w:pPr>
            <w:r w:rsidRPr="002102AB">
              <w:rPr>
                <w:b/>
              </w:rPr>
              <w:t>306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  <w:rPr>
                <w:b/>
              </w:rPr>
            </w:pPr>
            <w:r w:rsidRPr="002102AB">
              <w:rPr>
                <w:b/>
              </w:rPr>
              <w:t>102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  <w:rPr>
                <w:b/>
              </w:rPr>
            </w:pPr>
            <w:r w:rsidRPr="002102AB">
              <w:rPr>
                <w:b/>
              </w:rPr>
              <w:t>102</w:t>
            </w:r>
          </w:p>
        </w:tc>
        <w:tc>
          <w:tcPr>
            <w:tcW w:w="0" w:type="auto"/>
          </w:tcPr>
          <w:p w:rsidR="005109B2" w:rsidRPr="002102AB" w:rsidRDefault="005109B2" w:rsidP="006C23A2">
            <w:pPr>
              <w:jc w:val="center"/>
              <w:rPr>
                <w:b/>
              </w:rPr>
            </w:pPr>
            <w:r w:rsidRPr="002102AB">
              <w:rPr>
                <w:b/>
              </w:rPr>
              <w:t>102</w:t>
            </w:r>
          </w:p>
        </w:tc>
      </w:tr>
    </w:tbl>
    <w:p w:rsidR="005109B2" w:rsidRPr="002102AB" w:rsidRDefault="005109B2" w:rsidP="005109B2">
      <w:pPr>
        <w:widowControl w:val="0"/>
        <w:rPr>
          <w:b/>
          <w:bCs/>
        </w:rPr>
      </w:pPr>
    </w:p>
    <w:p w:rsidR="005109B2" w:rsidRPr="002102AB" w:rsidRDefault="005109B2" w:rsidP="005109B2">
      <w:pPr>
        <w:ind w:right="-180" w:firstLine="720"/>
        <w:jc w:val="both"/>
        <w:rPr>
          <w:i/>
        </w:rPr>
      </w:pPr>
    </w:p>
    <w:p w:rsidR="005109B2" w:rsidRPr="002102AB" w:rsidRDefault="005109B2" w:rsidP="005109B2">
      <w:pPr>
        <w:widowControl w:val="0"/>
        <w:jc w:val="both"/>
        <w:rPr>
          <w:b/>
          <w:bCs/>
          <w:u w:val="single"/>
        </w:rPr>
      </w:pPr>
      <w:r w:rsidRPr="002102AB">
        <w:rPr>
          <w:b/>
          <w:bCs/>
          <w:u w:val="single"/>
        </w:rPr>
        <w:t>8 класс:</w:t>
      </w:r>
    </w:p>
    <w:p w:rsidR="005109B2" w:rsidRPr="002102AB" w:rsidRDefault="005109B2" w:rsidP="005109B2">
      <w:pPr>
        <w:pStyle w:val="ab"/>
        <w:jc w:val="center"/>
      </w:pPr>
      <w:r w:rsidRPr="002102AB">
        <w:rPr>
          <w:b/>
          <w:bCs/>
          <w:color w:val="000000"/>
        </w:rPr>
        <w:t>1.   Рациональные дроби.</w:t>
      </w:r>
    </w:p>
    <w:p w:rsidR="005109B2" w:rsidRPr="002102AB" w:rsidRDefault="005109B2" w:rsidP="005109B2">
      <w:pPr>
        <w:pStyle w:val="ab"/>
        <w:jc w:val="both"/>
      </w:pPr>
      <w:r w:rsidRPr="002102AB">
        <w:rPr>
          <w:color w:val="000000"/>
        </w:rPr>
        <w:t>Рациональная  дробь.   Основное  свойство  дроби,   сокращение дробей. Тождественные   преобразования   рациональных   выражений.</w:t>
      </w:r>
      <w:r w:rsidRPr="002102AB">
        <w:t xml:space="preserve"> </w:t>
      </w:r>
      <w:r w:rsidRPr="002102AB">
        <w:rPr>
          <w:color w:val="000000"/>
        </w:rPr>
        <w:t xml:space="preserve">Функция </w:t>
      </w:r>
      <w:r w:rsidRPr="002102AB">
        <w:rPr>
          <w:color w:val="000000"/>
          <w:position w:val="-24"/>
        </w:rPr>
        <w:object w:dxaOrig="620" w:dyaOrig="620">
          <v:shape id="_x0000_i1035" type="#_x0000_t75" style="width:30.6pt;height:30.6pt" o:ole="">
            <v:imagedata r:id="rId22" o:title=""/>
          </v:shape>
          <o:OLEObject Type="Embed" ProgID="Equation.3" ShapeID="_x0000_i1035" DrawAspect="Content" ObjectID="_1665305485" r:id="rId23"/>
        </w:object>
      </w:r>
      <w:r w:rsidRPr="002102AB">
        <w:rPr>
          <w:color w:val="000000"/>
        </w:rPr>
        <w:t xml:space="preserve"> и ее график.</w:t>
      </w:r>
    </w:p>
    <w:p w:rsidR="005109B2" w:rsidRPr="002102AB" w:rsidRDefault="005109B2" w:rsidP="005109B2">
      <w:pPr>
        <w:pStyle w:val="ab"/>
        <w:jc w:val="both"/>
      </w:pPr>
      <w:r w:rsidRPr="002102AB">
        <w:rPr>
          <w:i/>
          <w:color w:val="000000"/>
        </w:rPr>
        <w:t>Основная цель</w:t>
      </w:r>
      <w:r w:rsidRPr="002102AB">
        <w:rPr>
          <w:color w:val="000000"/>
        </w:rPr>
        <w:t xml:space="preserve"> — выработать умение выполнять тождественные преобразования рациональных выражений.</w:t>
      </w:r>
      <w:r w:rsidRPr="002102AB">
        <w:rPr>
          <w:color w:val="000000"/>
        </w:rPr>
        <w:tab/>
      </w:r>
    </w:p>
    <w:p w:rsidR="005109B2" w:rsidRPr="002102AB" w:rsidRDefault="005109B2" w:rsidP="005109B2">
      <w:pPr>
        <w:pStyle w:val="ab"/>
        <w:jc w:val="both"/>
        <w:rPr>
          <w:b/>
          <w:color w:val="000000"/>
        </w:rPr>
      </w:pPr>
      <w:r w:rsidRPr="002102AB">
        <w:rPr>
          <w:i/>
        </w:rPr>
        <w:t>Контрольных работ: 2</w:t>
      </w:r>
    </w:p>
    <w:p w:rsidR="005109B2" w:rsidRPr="002102AB" w:rsidRDefault="005109B2" w:rsidP="005109B2">
      <w:pPr>
        <w:pStyle w:val="ab"/>
        <w:jc w:val="center"/>
        <w:rPr>
          <w:color w:val="000000"/>
        </w:rPr>
      </w:pPr>
      <w:r w:rsidRPr="002102AB">
        <w:rPr>
          <w:b/>
          <w:color w:val="000000"/>
        </w:rPr>
        <w:t>2. Степень с целым показателем. Элементы статистики.</w:t>
      </w:r>
    </w:p>
    <w:p w:rsidR="005109B2" w:rsidRPr="002102AB" w:rsidRDefault="005109B2" w:rsidP="005109B2">
      <w:pPr>
        <w:pStyle w:val="ab"/>
        <w:jc w:val="both"/>
      </w:pPr>
      <w:r w:rsidRPr="002102AB">
        <w:rPr>
          <w:color w:val="000000"/>
        </w:rPr>
        <w:t>Степень с целым показателем и ее свойства. Стандартный вид числа. Начальные сведения об организации статистических исследований.</w:t>
      </w:r>
    </w:p>
    <w:p w:rsidR="005109B2" w:rsidRPr="002102AB" w:rsidRDefault="005109B2" w:rsidP="005109B2">
      <w:pPr>
        <w:pStyle w:val="ab"/>
        <w:jc w:val="both"/>
      </w:pPr>
      <w:r w:rsidRPr="002102AB">
        <w:rPr>
          <w:i/>
          <w:color w:val="000000"/>
        </w:rPr>
        <w:t>Основная цель</w:t>
      </w:r>
      <w:r w:rsidRPr="002102AB">
        <w:rPr>
          <w:color w:val="000000"/>
        </w:rPr>
        <w:t xml:space="preserve"> — выработать умение применять свойств, степени с целым показателем в вычислениях и преобразованиях сформировать начальные представления о сборе и группировке статистических данных, их наглядной интерпретации.</w:t>
      </w:r>
    </w:p>
    <w:p w:rsidR="005109B2" w:rsidRPr="002102AB" w:rsidRDefault="005109B2" w:rsidP="005109B2">
      <w:pPr>
        <w:pStyle w:val="ab"/>
        <w:jc w:val="both"/>
        <w:rPr>
          <w:i/>
        </w:rPr>
      </w:pPr>
      <w:r w:rsidRPr="002102AB">
        <w:rPr>
          <w:i/>
        </w:rPr>
        <w:t>Контрольных работ: 1</w:t>
      </w:r>
    </w:p>
    <w:p w:rsidR="005109B2" w:rsidRPr="002102AB" w:rsidRDefault="005109B2" w:rsidP="005109B2">
      <w:pPr>
        <w:pStyle w:val="ab"/>
        <w:jc w:val="center"/>
      </w:pPr>
      <w:r w:rsidRPr="002102AB">
        <w:rPr>
          <w:b/>
          <w:bCs/>
          <w:iCs/>
          <w:color w:val="000000"/>
        </w:rPr>
        <w:t xml:space="preserve">3.   </w:t>
      </w:r>
      <w:r w:rsidRPr="002102AB">
        <w:rPr>
          <w:b/>
          <w:bCs/>
          <w:color w:val="000000"/>
        </w:rPr>
        <w:t>Квадратные корни.</w:t>
      </w:r>
    </w:p>
    <w:p w:rsidR="005109B2" w:rsidRPr="002102AB" w:rsidRDefault="005109B2" w:rsidP="005109B2">
      <w:pPr>
        <w:pStyle w:val="ab"/>
        <w:jc w:val="both"/>
      </w:pPr>
      <w:r w:rsidRPr="002102AB">
        <w:rPr>
          <w:color w:val="000000"/>
        </w:rPr>
        <w:t xml:space="preserve"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 </w:t>
      </w:r>
      <w:r w:rsidRPr="002102AB">
        <w:rPr>
          <w:color w:val="000000"/>
          <w:position w:val="-10"/>
        </w:rPr>
        <w:object w:dxaOrig="780" w:dyaOrig="380">
          <v:shape id="_x0000_i1036" type="#_x0000_t75" style="width:39.6pt;height:18.6pt" o:ole="">
            <v:imagedata r:id="rId24" o:title=""/>
          </v:shape>
          <o:OLEObject Type="Embed" ProgID="Equation.3" ShapeID="_x0000_i1036" DrawAspect="Content" ObjectID="_1665305486" r:id="rId25"/>
        </w:object>
      </w:r>
      <w:r w:rsidRPr="002102AB">
        <w:rPr>
          <w:iCs/>
          <w:color w:val="000000"/>
        </w:rPr>
        <w:t xml:space="preserve">, </w:t>
      </w:r>
      <w:r w:rsidRPr="002102AB">
        <w:rPr>
          <w:color w:val="000000"/>
        </w:rPr>
        <w:t>ее свойства и график.</w:t>
      </w:r>
    </w:p>
    <w:p w:rsidR="005109B2" w:rsidRPr="002102AB" w:rsidRDefault="005109B2" w:rsidP="005109B2">
      <w:pPr>
        <w:pStyle w:val="ab"/>
        <w:jc w:val="both"/>
      </w:pPr>
      <w:r w:rsidRPr="002102AB">
        <w:rPr>
          <w:i/>
          <w:color w:val="000000"/>
        </w:rPr>
        <w:lastRenderedPageBreak/>
        <w:t>Основная цель</w:t>
      </w:r>
      <w:r w:rsidRPr="002102AB">
        <w:rPr>
          <w:color w:val="000000"/>
        </w:rPr>
        <w:t xml:space="preserve"> —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5109B2" w:rsidRPr="002102AB" w:rsidRDefault="005109B2" w:rsidP="005109B2">
      <w:pPr>
        <w:pStyle w:val="ab"/>
        <w:jc w:val="both"/>
        <w:rPr>
          <w:i/>
        </w:rPr>
      </w:pPr>
      <w:r w:rsidRPr="002102AB">
        <w:rPr>
          <w:i/>
        </w:rPr>
        <w:t>Контрольных работ: 1</w:t>
      </w:r>
    </w:p>
    <w:p w:rsidR="005109B2" w:rsidRPr="002102AB" w:rsidRDefault="005109B2" w:rsidP="005109B2">
      <w:pPr>
        <w:pStyle w:val="ab"/>
        <w:jc w:val="center"/>
        <w:rPr>
          <w:b/>
        </w:rPr>
      </w:pPr>
      <w:r w:rsidRPr="002102AB">
        <w:rPr>
          <w:b/>
          <w:bCs/>
          <w:color w:val="000000"/>
        </w:rPr>
        <w:t>4.</w:t>
      </w:r>
      <w:r w:rsidRPr="002102AB">
        <w:rPr>
          <w:b/>
          <w:bCs/>
          <w:color w:val="000000"/>
        </w:rPr>
        <w:tab/>
        <w:t>Квадратные уравнения.</w:t>
      </w:r>
    </w:p>
    <w:p w:rsidR="005109B2" w:rsidRPr="002102AB" w:rsidRDefault="005109B2" w:rsidP="005109B2">
      <w:pPr>
        <w:pStyle w:val="ab"/>
        <w:jc w:val="both"/>
      </w:pPr>
      <w:r w:rsidRPr="002102AB">
        <w:rPr>
          <w:color w:val="000000"/>
        </w:rPr>
        <w:t>Квадратное уравнение. Формула корней квадратного уравне</w:t>
      </w:r>
      <w:r w:rsidRPr="002102AB">
        <w:rPr>
          <w:color w:val="000000"/>
        </w:rPr>
        <w:softHyphen/>
        <w:t>ния. Решение рациональных уравнений. Решение задач, приво</w:t>
      </w:r>
      <w:r w:rsidRPr="002102AB">
        <w:rPr>
          <w:color w:val="000000"/>
        </w:rPr>
        <w:softHyphen/>
        <w:t>дящих к квадратным уравнениям и простейшим рациональным уравнениям.</w:t>
      </w:r>
    </w:p>
    <w:p w:rsidR="005109B2" w:rsidRPr="002102AB" w:rsidRDefault="005109B2" w:rsidP="005109B2">
      <w:pPr>
        <w:pStyle w:val="ab"/>
        <w:jc w:val="both"/>
      </w:pPr>
      <w:r w:rsidRPr="002102AB">
        <w:rPr>
          <w:i/>
          <w:color w:val="000000"/>
        </w:rPr>
        <w:t>Основная цель</w:t>
      </w:r>
      <w:r w:rsidRPr="002102AB">
        <w:rPr>
          <w:color w:val="000000"/>
        </w:rPr>
        <w:t xml:space="preserve"> — выработать умения решать квадратные уравнения и простейшие рациональные уравнения и применять их к решению задач.</w:t>
      </w:r>
    </w:p>
    <w:p w:rsidR="005109B2" w:rsidRPr="002102AB" w:rsidRDefault="005109B2" w:rsidP="005109B2">
      <w:pPr>
        <w:pStyle w:val="ab"/>
        <w:jc w:val="both"/>
        <w:rPr>
          <w:i/>
        </w:rPr>
      </w:pPr>
      <w:r w:rsidRPr="002102AB">
        <w:rPr>
          <w:i/>
        </w:rPr>
        <w:t>Контрольных работ: 2</w:t>
      </w:r>
    </w:p>
    <w:p w:rsidR="005109B2" w:rsidRPr="002102AB" w:rsidRDefault="005109B2" w:rsidP="005109B2">
      <w:pPr>
        <w:pStyle w:val="ab"/>
        <w:jc w:val="center"/>
        <w:rPr>
          <w:b/>
          <w:color w:val="000000"/>
        </w:rPr>
      </w:pPr>
      <w:r w:rsidRPr="002102AB">
        <w:rPr>
          <w:b/>
          <w:color w:val="000000"/>
        </w:rPr>
        <w:t>5. Повторение.</w:t>
      </w:r>
    </w:p>
    <w:p w:rsidR="005109B2" w:rsidRPr="002102AB" w:rsidRDefault="005109B2" w:rsidP="005109B2">
      <w:pPr>
        <w:pStyle w:val="ab"/>
        <w:jc w:val="both"/>
      </w:pPr>
      <w:r w:rsidRPr="002102AB">
        <w:rPr>
          <w:i/>
        </w:rPr>
        <w:t xml:space="preserve">Основная цель. </w:t>
      </w:r>
      <w:r w:rsidRPr="002102AB">
        <w:t>Повторить, закрепить и обобщить основные ЗУН, полученные в 8 классе.</w:t>
      </w:r>
    </w:p>
    <w:p w:rsidR="005109B2" w:rsidRPr="002102AB" w:rsidRDefault="005109B2" w:rsidP="005109B2">
      <w:pPr>
        <w:pStyle w:val="ab"/>
        <w:jc w:val="both"/>
        <w:rPr>
          <w:i/>
        </w:rPr>
      </w:pPr>
      <w:r w:rsidRPr="002102AB">
        <w:rPr>
          <w:i/>
        </w:rPr>
        <w:t>Контрольных работ: 1</w:t>
      </w:r>
    </w:p>
    <w:p w:rsidR="005109B2" w:rsidRPr="002102AB" w:rsidRDefault="005109B2" w:rsidP="005109B2">
      <w:pPr>
        <w:pStyle w:val="ab"/>
        <w:jc w:val="both"/>
        <w:rPr>
          <w:i/>
        </w:rPr>
      </w:pPr>
    </w:p>
    <w:p w:rsidR="005109B2" w:rsidRPr="002102AB" w:rsidRDefault="005109B2" w:rsidP="005109B2">
      <w:pPr>
        <w:pStyle w:val="ab"/>
        <w:jc w:val="both"/>
        <w:rPr>
          <w:b/>
          <w:u w:val="single"/>
        </w:rPr>
      </w:pPr>
      <w:r w:rsidRPr="002102AB">
        <w:rPr>
          <w:b/>
          <w:u w:val="single"/>
        </w:rPr>
        <w:t xml:space="preserve">9 класс </w:t>
      </w:r>
    </w:p>
    <w:p w:rsidR="005109B2" w:rsidRPr="002102AB" w:rsidRDefault="005109B2" w:rsidP="005109B2">
      <w:pPr>
        <w:pStyle w:val="ab"/>
        <w:numPr>
          <w:ilvl w:val="0"/>
          <w:numId w:val="3"/>
        </w:numPr>
        <w:jc w:val="center"/>
        <w:rPr>
          <w:b/>
        </w:rPr>
      </w:pPr>
      <w:r w:rsidRPr="002102AB">
        <w:rPr>
          <w:b/>
          <w:bCs/>
          <w:color w:val="000000"/>
        </w:rPr>
        <w:t>Неравенства.</w:t>
      </w:r>
    </w:p>
    <w:p w:rsidR="005109B2" w:rsidRPr="002102AB" w:rsidRDefault="005109B2" w:rsidP="005109B2">
      <w:pPr>
        <w:pStyle w:val="ab"/>
        <w:jc w:val="both"/>
        <w:rPr>
          <w:color w:val="000000"/>
        </w:rPr>
      </w:pPr>
      <w:r w:rsidRPr="002102AB">
        <w:rPr>
          <w:color w:val="000000"/>
        </w:rPr>
        <w:t>Числовые неравенства и их свойства. Почленное сложение и умножение числовых неравенств. Линейные неравенства с одной переменной и их сис</w:t>
      </w:r>
      <w:r w:rsidRPr="002102AB">
        <w:rPr>
          <w:color w:val="000000"/>
        </w:rPr>
        <w:softHyphen/>
        <w:t>темы.</w:t>
      </w:r>
    </w:p>
    <w:p w:rsidR="005109B2" w:rsidRPr="002102AB" w:rsidRDefault="005109B2" w:rsidP="00AC2859">
      <w:pPr>
        <w:pStyle w:val="ab"/>
        <w:jc w:val="both"/>
      </w:pPr>
      <w:r w:rsidRPr="002102AB">
        <w:rPr>
          <w:i/>
          <w:color w:val="000000"/>
        </w:rPr>
        <w:t>Основная   цель</w:t>
      </w:r>
      <w:r w:rsidRPr="002102AB">
        <w:rPr>
          <w:color w:val="000000"/>
        </w:rPr>
        <w:t xml:space="preserve"> — ознакомить учащихся с применение: неравенств для оценки значений выражений, выработать умение решать линейные неравенства с одной переменной и их системы. </w:t>
      </w:r>
    </w:p>
    <w:p w:rsidR="005109B2" w:rsidRPr="002102AB" w:rsidRDefault="005109B2" w:rsidP="005109B2">
      <w:pPr>
        <w:pStyle w:val="ab"/>
        <w:jc w:val="both"/>
        <w:rPr>
          <w:i/>
        </w:rPr>
      </w:pPr>
      <w:r w:rsidRPr="002102AB">
        <w:rPr>
          <w:i/>
        </w:rPr>
        <w:t>Контрольных работ: 1</w:t>
      </w:r>
    </w:p>
    <w:p w:rsidR="005109B2" w:rsidRPr="002102AB" w:rsidRDefault="005109B2" w:rsidP="005109B2">
      <w:pPr>
        <w:pStyle w:val="ab"/>
        <w:numPr>
          <w:ilvl w:val="0"/>
          <w:numId w:val="3"/>
        </w:numPr>
        <w:jc w:val="center"/>
        <w:rPr>
          <w:b/>
          <w:bCs/>
          <w:color w:val="000000"/>
        </w:rPr>
      </w:pPr>
      <w:r w:rsidRPr="002102AB">
        <w:rPr>
          <w:b/>
          <w:bCs/>
          <w:color w:val="000000"/>
        </w:rPr>
        <w:t>Квадратичная функция.</w:t>
      </w:r>
    </w:p>
    <w:p w:rsidR="005109B2" w:rsidRPr="002102AB" w:rsidRDefault="005109B2" w:rsidP="005109B2">
      <w:pPr>
        <w:pStyle w:val="ab"/>
        <w:jc w:val="both"/>
      </w:pPr>
      <w:r w:rsidRPr="002102AB">
        <w:rPr>
          <w:color w:val="000000"/>
        </w:rPr>
        <w:t xml:space="preserve">Функция. Свойства функций. Квадратный трехчлен. Разложение квадратного трехчлена на множители. Функция </w:t>
      </w:r>
      <w:r w:rsidRPr="002102AB">
        <w:rPr>
          <w:iCs/>
          <w:color w:val="000000"/>
        </w:rPr>
        <w:t xml:space="preserve">у </w:t>
      </w:r>
      <w:r w:rsidRPr="002102AB">
        <w:rPr>
          <w:color w:val="000000"/>
        </w:rPr>
        <w:t xml:space="preserve">= </w:t>
      </w:r>
      <w:r w:rsidRPr="002102AB">
        <w:rPr>
          <w:iCs/>
          <w:color w:val="000000"/>
        </w:rPr>
        <w:t>ах</w:t>
      </w:r>
      <w:r w:rsidRPr="002102AB">
        <w:rPr>
          <w:iCs/>
          <w:color w:val="000000"/>
          <w:vertAlign w:val="superscript"/>
        </w:rPr>
        <w:t>2</w:t>
      </w:r>
      <w:r w:rsidRPr="002102AB">
        <w:rPr>
          <w:iCs/>
          <w:color w:val="000000"/>
        </w:rPr>
        <w:t xml:space="preserve"> + Ьх + с, </w:t>
      </w:r>
      <w:r w:rsidRPr="002102AB">
        <w:rPr>
          <w:color w:val="000000"/>
        </w:rPr>
        <w:t>ее свойства и график. Степенная функция.</w:t>
      </w:r>
    </w:p>
    <w:p w:rsidR="005109B2" w:rsidRPr="002102AB" w:rsidRDefault="005109B2" w:rsidP="005109B2">
      <w:pPr>
        <w:pStyle w:val="ab"/>
        <w:jc w:val="both"/>
      </w:pPr>
      <w:r w:rsidRPr="002102AB">
        <w:rPr>
          <w:i/>
          <w:color w:val="000000"/>
        </w:rPr>
        <w:t>Основная  цель</w:t>
      </w:r>
      <w:r w:rsidRPr="002102AB">
        <w:rPr>
          <w:color w:val="000000"/>
        </w:rPr>
        <w:t xml:space="preserve"> — расширить сведения о свойствах функций, ознакомить учащихся со свойствами и графиком квадратичной функции.</w:t>
      </w:r>
      <w:r w:rsidRPr="002102AB">
        <w:rPr>
          <w:color w:val="000000"/>
        </w:rPr>
        <w:tab/>
      </w:r>
    </w:p>
    <w:p w:rsidR="005109B2" w:rsidRPr="002102AB" w:rsidRDefault="005109B2" w:rsidP="005109B2">
      <w:pPr>
        <w:pStyle w:val="ab"/>
        <w:jc w:val="both"/>
        <w:rPr>
          <w:i/>
        </w:rPr>
      </w:pPr>
      <w:r w:rsidRPr="002102AB">
        <w:rPr>
          <w:i/>
        </w:rPr>
        <w:t>Контрольных работ: 1</w:t>
      </w:r>
    </w:p>
    <w:p w:rsidR="005109B2" w:rsidRPr="002102AB" w:rsidRDefault="005109B2" w:rsidP="005109B2">
      <w:pPr>
        <w:pStyle w:val="ab"/>
        <w:numPr>
          <w:ilvl w:val="0"/>
          <w:numId w:val="3"/>
        </w:numPr>
        <w:jc w:val="center"/>
        <w:rPr>
          <w:b/>
        </w:rPr>
      </w:pPr>
      <w:r w:rsidRPr="002102AB">
        <w:rPr>
          <w:b/>
          <w:bCs/>
          <w:color w:val="000000"/>
        </w:rPr>
        <w:t>Неравенства с одной переменной</w:t>
      </w:r>
    </w:p>
    <w:p w:rsidR="005109B2" w:rsidRPr="002102AB" w:rsidRDefault="005109B2" w:rsidP="005109B2">
      <w:pPr>
        <w:pStyle w:val="ab"/>
        <w:jc w:val="both"/>
      </w:pPr>
      <w:r w:rsidRPr="002102AB">
        <w:rPr>
          <w:color w:val="000000"/>
        </w:rPr>
        <w:t>Целые уравнения. Дробные рациональные уравнения. Нера</w:t>
      </w:r>
      <w:r w:rsidRPr="002102AB">
        <w:rPr>
          <w:color w:val="000000"/>
        </w:rPr>
        <w:softHyphen/>
        <w:t>венства второй степени с одной переменной. Метод интервалов.</w:t>
      </w:r>
    </w:p>
    <w:p w:rsidR="005109B2" w:rsidRPr="002102AB" w:rsidRDefault="005109B2" w:rsidP="005109B2">
      <w:pPr>
        <w:pStyle w:val="ab"/>
        <w:jc w:val="both"/>
      </w:pPr>
      <w:r w:rsidRPr="002102AB">
        <w:rPr>
          <w:i/>
          <w:color w:val="000000"/>
        </w:rPr>
        <w:t>Основная цель —</w:t>
      </w:r>
      <w:r w:rsidRPr="002102AB">
        <w:rPr>
          <w:color w:val="000000"/>
        </w:rPr>
        <w:t xml:space="preserve"> систематизировать и обобщить сведе</w:t>
      </w:r>
      <w:r w:rsidRPr="002102AB">
        <w:rPr>
          <w:color w:val="000000"/>
        </w:rPr>
        <w:softHyphen/>
        <w:t>ния о решении целых и дробных рациональных уравнений с од</w:t>
      </w:r>
      <w:r w:rsidRPr="002102AB">
        <w:rPr>
          <w:color w:val="000000"/>
        </w:rPr>
        <w:softHyphen/>
        <w:t xml:space="preserve">ной переменной, сформировать умение решать неравенства вида </w:t>
      </w:r>
      <w:r w:rsidRPr="002102AB">
        <w:rPr>
          <w:iCs/>
          <w:color w:val="000000"/>
        </w:rPr>
        <w:t>ах</w:t>
      </w:r>
      <w:r w:rsidRPr="002102AB">
        <w:rPr>
          <w:iCs/>
          <w:color w:val="000000"/>
          <w:vertAlign w:val="superscript"/>
        </w:rPr>
        <w:t>2</w:t>
      </w:r>
      <w:r w:rsidRPr="002102AB">
        <w:rPr>
          <w:iCs/>
          <w:color w:val="000000"/>
        </w:rPr>
        <w:t xml:space="preserve"> + Ьх + с &gt; </w:t>
      </w:r>
      <w:r w:rsidRPr="002102AB">
        <w:rPr>
          <w:color w:val="000000"/>
        </w:rPr>
        <w:t xml:space="preserve">0 или </w:t>
      </w:r>
      <w:r w:rsidRPr="002102AB">
        <w:rPr>
          <w:iCs/>
          <w:color w:val="000000"/>
        </w:rPr>
        <w:t>ах</w:t>
      </w:r>
      <w:r w:rsidRPr="002102AB">
        <w:rPr>
          <w:iCs/>
          <w:color w:val="000000"/>
          <w:vertAlign w:val="superscript"/>
        </w:rPr>
        <w:t>2</w:t>
      </w:r>
      <w:r w:rsidRPr="002102AB">
        <w:rPr>
          <w:iCs/>
          <w:color w:val="000000"/>
        </w:rPr>
        <w:t xml:space="preserve"> + Ьх + с &lt; </w:t>
      </w:r>
      <w:r w:rsidRPr="002102AB">
        <w:rPr>
          <w:color w:val="000000"/>
        </w:rPr>
        <w:t xml:space="preserve">0, где </w:t>
      </w:r>
      <w:r w:rsidRPr="002102AB">
        <w:rPr>
          <w:iCs/>
          <w:color w:val="000000"/>
        </w:rPr>
        <w:t xml:space="preserve">а ≠ </w:t>
      </w:r>
      <w:r w:rsidRPr="002102AB">
        <w:rPr>
          <w:color w:val="000000"/>
        </w:rPr>
        <w:t>0.</w:t>
      </w:r>
    </w:p>
    <w:p w:rsidR="005109B2" w:rsidRPr="002102AB" w:rsidRDefault="005109B2" w:rsidP="005109B2">
      <w:pPr>
        <w:pStyle w:val="ab"/>
        <w:numPr>
          <w:ilvl w:val="0"/>
          <w:numId w:val="3"/>
        </w:numPr>
        <w:jc w:val="center"/>
        <w:rPr>
          <w:b/>
          <w:bCs/>
          <w:color w:val="000000"/>
        </w:rPr>
      </w:pPr>
      <w:r w:rsidRPr="002102AB">
        <w:rPr>
          <w:b/>
          <w:bCs/>
          <w:color w:val="000000"/>
        </w:rPr>
        <w:t xml:space="preserve">Неравенства с двумя переменными </w:t>
      </w:r>
    </w:p>
    <w:p w:rsidR="005109B2" w:rsidRPr="002102AB" w:rsidRDefault="005109B2" w:rsidP="005109B2">
      <w:pPr>
        <w:pStyle w:val="ab"/>
        <w:jc w:val="both"/>
      </w:pPr>
      <w:r w:rsidRPr="002102AB">
        <w:rPr>
          <w:color w:val="000000"/>
        </w:rPr>
        <w:t xml:space="preserve">         Уравнение с двумя переменными и его график. Системы урав</w:t>
      </w:r>
      <w:r w:rsidRPr="002102AB">
        <w:rPr>
          <w:color w:val="000000"/>
        </w:rPr>
        <w:softHyphen/>
        <w:t>нений второй степени. Решение задач с помощью систем уравнений второй степени. Неравенства с двумя переменными и их системы.</w:t>
      </w:r>
    </w:p>
    <w:p w:rsidR="005109B2" w:rsidRPr="002102AB" w:rsidRDefault="005109B2" w:rsidP="005109B2">
      <w:pPr>
        <w:pStyle w:val="ab"/>
        <w:jc w:val="both"/>
      </w:pPr>
      <w:r w:rsidRPr="002102AB">
        <w:rPr>
          <w:i/>
          <w:color w:val="000000"/>
        </w:rPr>
        <w:t>Основная цель</w:t>
      </w:r>
      <w:r w:rsidRPr="002102AB">
        <w:rPr>
          <w:color w:val="000000"/>
        </w:rPr>
        <w:t xml:space="preserve"> — выработать умение решать простейшие системы, содержащие уравнение второй степени с двумя перемен</w:t>
      </w:r>
      <w:r w:rsidRPr="002102AB">
        <w:rPr>
          <w:color w:val="000000"/>
        </w:rPr>
        <w:softHyphen/>
        <w:t>ными, и текстовые задачи с помощью составления таких систем.</w:t>
      </w:r>
    </w:p>
    <w:p w:rsidR="005109B2" w:rsidRPr="002102AB" w:rsidRDefault="005109B2" w:rsidP="005109B2">
      <w:pPr>
        <w:pStyle w:val="ab"/>
        <w:jc w:val="both"/>
        <w:rPr>
          <w:i/>
        </w:rPr>
      </w:pPr>
      <w:r w:rsidRPr="002102AB">
        <w:rPr>
          <w:i/>
        </w:rPr>
        <w:t>Контрольных работ: 2</w:t>
      </w:r>
    </w:p>
    <w:p w:rsidR="005109B2" w:rsidRPr="002102AB" w:rsidRDefault="005109B2" w:rsidP="005109B2">
      <w:pPr>
        <w:pStyle w:val="ab"/>
        <w:numPr>
          <w:ilvl w:val="0"/>
          <w:numId w:val="3"/>
        </w:numPr>
        <w:jc w:val="center"/>
        <w:rPr>
          <w:b/>
          <w:color w:val="000000"/>
        </w:rPr>
      </w:pPr>
      <w:r w:rsidRPr="002102AB">
        <w:rPr>
          <w:b/>
          <w:color w:val="000000"/>
        </w:rPr>
        <w:t>Элементы прикладной математики.</w:t>
      </w:r>
    </w:p>
    <w:p w:rsidR="005109B2" w:rsidRPr="002102AB" w:rsidRDefault="005109B2" w:rsidP="005109B2">
      <w:pPr>
        <w:pStyle w:val="ab"/>
        <w:jc w:val="both"/>
      </w:pPr>
      <w:r w:rsidRPr="002102AB">
        <w:rPr>
          <w:color w:val="000000"/>
        </w:rPr>
        <w:t xml:space="preserve">       Математическое моделирование. Процентные расчеты. Приближенные вычисления. Основные правила комбинаторики. Относительная частота и вероятность случайного события. Классическое определение вероятности. Начальные сведения о статистике.</w:t>
      </w:r>
    </w:p>
    <w:p w:rsidR="005109B2" w:rsidRPr="002102AB" w:rsidRDefault="005109B2" w:rsidP="005109B2">
      <w:pPr>
        <w:pStyle w:val="ab"/>
        <w:jc w:val="both"/>
      </w:pPr>
      <w:r w:rsidRPr="002102AB">
        <w:rPr>
          <w:i/>
          <w:color w:val="000000"/>
        </w:rPr>
        <w:t>Основная цель —</w:t>
      </w:r>
      <w:r w:rsidRPr="002102AB">
        <w:rPr>
          <w:color w:val="000000"/>
        </w:rPr>
        <w:t xml:space="preserve"> ознакомить учащихся с понятиями пе</w:t>
      </w:r>
      <w:r w:rsidRPr="002102AB">
        <w:rPr>
          <w:color w:val="000000"/>
        </w:rPr>
        <w:softHyphen/>
        <w:t>рестановки, размещения, сочетания и соответствующими форму</w:t>
      </w:r>
      <w:r w:rsidRPr="002102AB">
        <w:rPr>
          <w:color w:val="000000"/>
        </w:rPr>
        <w:softHyphen/>
        <w:t>лами для подсчета их числа; ввести понятия относительной час</w:t>
      </w:r>
      <w:r w:rsidRPr="002102AB">
        <w:rPr>
          <w:color w:val="000000"/>
        </w:rPr>
        <w:softHyphen/>
        <w:t>тоты и вероятности случайного события.</w:t>
      </w:r>
    </w:p>
    <w:p w:rsidR="005109B2" w:rsidRPr="002102AB" w:rsidRDefault="005109B2" w:rsidP="005109B2">
      <w:pPr>
        <w:pStyle w:val="ab"/>
        <w:jc w:val="both"/>
        <w:rPr>
          <w:i/>
        </w:rPr>
      </w:pPr>
      <w:r w:rsidRPr="002102AB">
        <w:rPr>
          <w:i/>
        </w:rPr>
        <w:t>Контрольных работ: 1</w:t>
      </w:r>
    </w:p>
    <w:p w:rsidR="005109B2" w:rsidRPr="002102AB" w:rsidRDefault="005109B2" w:rsidP="005109B2">
      <w:pPr>
        <w:pStyle w:val="ab"/>
        <w:numPr>
          <w:ilvl w:val="0"/>
          <w:numId w:val="3"/>
        </w:numPr>
        <w:jc w:val="center"/>
        <w:rPr>
          <w:b/>
        </w:rPr>
      </w:pPr>
      <w:r w:rsidRPr="002102AB">
        <w:rPr>
          <w:b/>
          <w:bCs/>
          <w:color w:val="000000"/>
        </w:rPr>
        <w:lastRenderedPageBreak/>
        <w:t>Числовые последовательности.</w:t>
      </w:r>
    </w:p>
    <w:p w:rsidR="005109B2" w:rsidRPr="002102AB" w:rsidRDefault="005109B2" w:rsidP="005109B2">
      <w:pPr>
        <w:pStyle w:val="ab"/>
        <w:jc w:val="both"/>
      </w:pPr>
      <w:r w:rsidRPr="002102AB">
        <w:rPr>
          <w:color w:val="000000"/>
        </w:rPr>
        <w:t xml:space="preserve">Числовые последовательности. Арифметическая и геометрическая прогрессии. Формулы </w:t>
      </w:r>
      <w:r w:rsidRPr="002102AB">
        <w:rPr>
          <w:iCs/>
          <w:color w:val="000000"/>
        </w:rPr>
        <w:t xml:space="preserve">п-го </w:t>
      </w:r>
      <w:r w:rsidRPr="002102AB">
        <w:rPr>
          <w:color w:val="000000"/>
        </w:rPr>
        <w:t xml:space="preserve">члена и суммы первых </w:t>
      </w:r>
      <w:r w:rsidRPr="002102AB">
        <w:rPr>
          <w:color w:val="000000"/>
          <w:lang w:val="en-US"/>
        </w:rPr>
        <w:t>n</w:t>
      </w:r>
      <w:r w:rsidRPr="002102AB">
        <w:rPr>
          <w:color w:val="000000"/>
        </w:rPr>
        <w:t xml:space="preserve"> членов прогрессии. Бесконечно убывающая геометрическая прогрессия.</w:t>
      </w:r>
    </w:p>
    <w:p w:rsidR="005109B2" w:rsidRPr="002102AB" w:rsidRDefault="005109B2" w:rsidP="005109B2">
      <w:pPr>
        <w:pStyle w:val="ab"/>
        <w:jc w:val="both"/>
      </w:pPr>
      <w:r w:rsidRPr="002102AB">
        <w:rPr>
          <w:i/>
          <w:color w:val="000000"/>
        </w:rPr>
        <w:t xml:space="preserve">Основная цель </w:t>
      </w:r>
      <w:r w:rsidRPr="002102AB">
        <w:rPr>
          <w:color w:val="000000"/>
        </w:rPr>
        <w:t>— дать понятия об арифметической и геометрической прогрессиях как числовых последовательностях особого вида.</w:t>
      </w:r>
    </w:p>
    <w:p w:rsidR="005109B2" w:rsidRPr="002102AB" w:rsidRDefault="005109B2" w:rsidP="005109B2">
      <w:pPr>
        <w:pStyle w:val="ab"/>
        <w:jc w:val="both"/>
        <w:rPr>
          <w:i/>
        </w:rPr>
      </w:pPr>
      <w:r w:rsidRPr="002102AB">
        <w:rPr>
          <w:i/>
        </w:rPr>
        <w:t>Контрольных работ: 1</w:t>
      </w:r>
    </w:p>
    <w:p w:rsidR="005109B2" w:rsidRPr="002102AB" w:rsidRDefault="005109B2" w:rsidP="005109B2">
      <w:pPr>
        <w:pStyle w:val="ab"/>
        <w:numPr>
          <w:ilvl w:val="0"/>
          <w:numId w:val="3"/>
        </w:numPr>
        <w:jc w:val="center"/>
        <w:rPr>
          <w:b/>
          <w:bCs/>
          <w:color w:val="000000"/>
        </w:rPr>
      </w:pPr>
      <w:r w:rsidRPr="002102AB">
        <w:rPr>
          <w:b/>
          <w:bCs/>
          <w:color w:val="000000"/>
        </w:rPr>
        <w:t>Повторение (итоговое)</w:t>
      </w:r>
    </w:p>
    <w:p w:rsidR="005109B2" w:rsidRPr="002102AB" w:rsidRDefault="005109B2" w:rsidP="005109B2">
      <w:pPr>
        <w:pStyle w:val="ab"/>
        <w:jc w:val="both"/>
      </w:pPr>
      <w:r w:rsidRPr="002102AB">
        <w:rPr>
          <w:i/>
        </w:rPr>
        <w:t xml:space="preserve">Основная цель. </w:t>
      </w:r>
      <w:r w:rsidRPr="002102AB">
        <w:t>Повторить, закрепить и обобщить основные ЗУН, полученные в 9 классе.</w:t>
      </w:r>
    </w:p>
    <w:p w:rsidR="005109B2" w:rsidRPr="002102AB" w:rsidRDefault="005109B2" w:rsidP="005109B2">
      <w:pPr>
        <w:pStyle w:val="ab"/>
        <w:jc w:val="both"/>
        <w:rPr>
          <w:i/>
        </w:rPr>
      </w:pPr>
      <w:r w:rsidRPr="002102AB">
        <w:rPr>
          <w:i/>
        </w:rPr>
        <w:t>Контрольных работ: 1</w:t>
      </w:r>
    </w:p>
    <w:p w:rsidR="005109B2" w:rsidRPr="009D67ED" w:rsidRDefault="005109B2" w:rsidP="005109B2">
      <w:pPr>
        <w:rPr>
          <w:b/>
        </w:rPr>
      </w:pPr>
    </w:p>
    <w:p w:rsidR="005109B2" w:rsidRPr="00E0638B" w:rsidRDefault="00256B3A" w:rsidP="00E0638B">
      <w:pPr>
        <w:jc w:val="center"/>
        <w:rPr>
          <w:b/>
        </w:rPr>
      </w:pPr>
      <w:r>
        <w:rPr>
          <w:b/>
        </w:rPr>
        <w:t xml:space="preserve">5. </w:t>
      </w:r>
      <w:r w:rsidR="005109B2" w:rsidRPr="009D67ED">
        <w:rPr>
          <w:b/>
        </w:rPr>
        <w:t>Поурочное планирование по алгебре</w:t>
      </w:r>
      <w:r>
        <w:rPr>
          <w:b/>
        </w:rPr>
        <w:t>.</w:t>
      </w:r>
    </w:p>
    <w:p w:rsidR="005109B2" w:rsidRPr="009D67ED" w:rsidRDefault="005109B2" w:rsidP="005109B2">
      <w:pPr>
        <w:tabs>
          <w:tab w:val="left" w:pos="4215"/>
          <w:tab w:val="center" w:pos="7699"/>
        </w:tabs>
        <w:rPr>
          <w:b/>
        </w:rPr>
      </w:pPr>
    </w:p>
    <w:p w:rsidR="005109B2" w:rsidRPr="009D67ED" w:rsidRDefault="005109B2" w:rsidP="005109B2">
      <w:pPr>
        <w:tabs>
          <w:tab w:val="left" w:pos="4215"/>
          <w:tab w:val="center" w:pos="7699"/>
        </w:tabs>
        <w:jc w:val="both"/>
        <w:rPr>
          <w:b/>
        </w:rPr>
      </w:pPr>
      <w:r w:rsidRPr="009D67ED">
        <w:rPr>
          <w:b/>
        </w:rPr>
        <w:t>Поурочное планирование по алгебре в 8 классе</w:t>
      </w:r>
    </w:p>
    <w:p w:rsidR="005109B2" w:rsidRPr="009D67ED" w:rsidRDefault="005109B2" w:rsidP="005109B2">
      <w:pPr>
        <w:tabs>
          <w:tab w:val="left" w:pos="4215"/>
          <w:tab w:val="center" w:pos="7699"/>
        </w:tabs>
        <w:rPr>
          <w:b/>
        </w:rPr>
      </w:pPr>
    </w:p>
    <w:tbl>
      <w:tblPr>
        <w:tblW w:w="9356" w:type="dxa"/>
        <w:tblInd w:w="40" w:type="dxa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1160"/>
        <w:gridCol w:w="6150"/>
        <w:gridCol w:w="972"/>
        <w:gridCol w:w="1074"/>
      </w:tblGrid>
      <w:tr w:rsidR="005109B2" w:rsidRPr="009D67ED" w:rsidTr="00F52407">
        <w:trPr>
          <w:cantSplit/>
          <w:trHeight w:val="1076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5109B2" w:rsidRPr="009D67ED" w:rsidRDefault="005109B2" w:rsidP="006C23A2">
            <w:pPr>
              <w:shd w:val="clear" w:color="auto" w:fill="FFFFFF"/>
              <w:jc w:val="center"/>
            </w:pPr>
            <w:r w:rsidRPr="009D67ED">
              <w:rPr>
                <w:color w:val="000000"/>
              </w:rPr>
              <w:t>№ урока</w:t>
            </w:r>
          </w:p>
          <w:p w:rsidR="005109B2" w:rsidRPr="009D67ED" w:rsidRDefault="005109B2" w:rsidP="006C23A2">
            <w:pPr>
              <w:shd w:val="clear" w:color="auto" w:fill="FFFFFF"/>
              <w:jc w:val="center"/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109B2" w:rsidRPr="009D67ED" w:rsidRDefault="005109B2" w:rsidP="006C23A2">
            <w:pPr>
              <w:shd w:val="clear" w:color="auto" w:fill="FFFFFF"/>
              <w:jc w:val="center"/>
            </w:pPr>
            <w:r w:rsidRPr="009D67ED">
              <w:rPr>
                <w:color w:val="000000"/>
              </w:rPr>
              <w:t>Содержание</w:t>
            </w:r>
          </w:p>
          <w:p w:rsidR="005109B2" w:rsidRPr="009D67ED" w:rsidRDefault="005109B2" w:rsidP="006C23A2">
            <w:pPr>
              <w:shd w:val="clear" w:color="auto" w:fill="FFFFFF"/>
              <w:jc w:val="center"/>
            </w:pPr>
            <w:r w:rsidRPr="009D67ED">
              <w:rPr>
                <w:color w:val="000000"/>
              </w:rPr>
              <w:t>(раздела, темы)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109B2" w:rsidRPr="009D67ED" w:rsidRDefault="005109B2" w:rsidP="006C23A2">
            <w:pPr>
              <w:shd w:val="clear" w:color="auto" w:fill="FFFFFF"/>
              <w:jc w:val="center"/>
            </w:pPr>
            <w:r w:rsidRPr="009D67ED">
              <w:rPr>
                <w:color w:val="000000"/>
              </w:rPr>
              <w:t>Кол-во</w:t>
            </w:r>
          </w:p>
          <w:p w:rsidR="005109B2" w:rsidRPr="009D67ED" w:rsidRDefault="005109B2" w:rsidP="006C23A2">
            <w:pPr>
              <w:shd w:val="clear" w:color="auto" w:fill="FFFFFF"/>
              <w:jc w:val="center"/>
            </w:pPr>
            <w:r w:rsidRPr="009D67ED">
              <w:rPr>
                <w:color w:val="000000"/>
              </w:rPr>
              <w:t>часов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109B2" w:rsidRPr="009D67ED" w:rsidRDefault="005109B2" w:rsidP="006C23A2">
            <w:pPr>
              <w:shd w:val="clear" w:color="auto" w:fill="FFFFFF"/>
              <w:jc w:val="center"/>
              <w:rPr>
                <w:color w:val="000000"/>
              </w:rPr>
            </w:pPr>
          </w:p>
        </w:tc>
      </w:tr>
      <w:tr w:rsidR="005C6180" w:rsidRPr="009D67ED" w:rsidTr="00F52407">
        <w:trPr>
          <w:cantSplit/>
          <w:trHeight w:val="453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5C6180" w:rsidRPr="00F52407" w:rsidRDefault="005C6180" w:rsidP="00F52407">
            <w:pPr>
              <w:pStyle w:val="ad"/>
              <w:numPr>
                <w:ilvl w:val="0"/>
                <w:numId w:val="24"/>
              </w:num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C6180" w:rsidRPr="009D67ED" w:rsidRDefault="005C6180" w:rsidP="005C6180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Повторение курса алгебры 7 класса.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C6180" w:rsidRPr="009D67ED" w:rsidRDefault="005C6180" w:rsidP="006C23A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6180" w:rsidRPr="009D67ED" w:rsidRDefault="005C6180" w:rsidP="006C23A2">
            <w:pPr>
              <w:shd w:val="clear" w:color="auto" w:fill="FFFFFF"/>
              <w:jc w:val="center"/>
              <w:rPr>
                <w:color w:val="000000"/>
              </w:rPr>
            </w:pPr>
          </w:p>
        </w:tc>
      </w:tr>
      <w:tr w:rsidR="005C6180" w:rsidRPr="009D67ED" w:rsidTr="00F52407">
        <w:trPr>
          <w:cantSplit/>
          <w:trHeight w:val="453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5C6180" w:rsidRPr="00F52407" w:rsidRDefault="005C6180" w:rsidP="00F52407">
            <w:pPr>
              <w:pStyle w:val="ad"/>
              <w:numPr>
                <w:ilvl w:val="0"/>
                <w:numId w:val="24"/>
              </w:num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C6180" w:rsidRDefault="005C6180" w:rsidP="005C6180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Повторение курса алгебры 7 класса.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C6180" w:rsidRDefault="005C6180" w:rsidP="006C23A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6180" w:rsidRPr="009D67ED" w:rsidRDefault="005C6180" w:rsidP="006C23A2">
            <w:pPr>
              <w:shd w:val="clear" w:color="auto" w:fill="FFFFFF"/>
              <w:jc w:val="center"/>
              <w:rPr>
                <w:color w:val="000000"/>
              </w:rPr>
            </w:pPr>
          </w:p>
        </w:tc>
      </w:tr>
      <w:tr w:rsidR="005C6180" w:rsidRPr="009D67ED" w:rsidTr="00F52407">
        <w:trPr>
          <w:cantSplit/>
          <w:trHeight w:val="453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5C6180" w:rsidRPr="00F52407" w:rsidRDefault="005C6180" w:rsidP="00F52407">
            <w:pPr>
              <w:pStyle w:val="ad"/>
              <w:numPr>
                <w:ilvl w:val="0"/>
                <w:numId w:val="24"/>
              </w:num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C6180" w:rsidRDefault="005C6180" w:rsidP="005C6180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Повторение курса алгебры 7 класса.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C6180" w:rsidRDefault="005C6180" w:rsidP="006C23A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6180" w:rsidRPr="009D67ED" w:rsidRDefault="005C6180" w:rsidP="006C23A2">
            <w:pPr>
              <w:shd w:val="clear" w:color="auto" w:fill="FFFFFF"/>
              <w:jc w:val="center"/>
              <w:rPr>
                <w:color w:val="000000"/>
              </w:rPr>
            </w:pPr>
          </w:p>
        </w:tc>
      </w:tr>
      <w:tr w:rsidR="005C6180" w:rsidRPr="009D67ED" w:rsidTr="00F52407">
        <w:trPr>
          <w:cantSplit/>
          <w:trHeight w:val="453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C6180" w:rsidRPr="00F52407" w:rsidRDefault="005C6180" w:rsidP="00F52407">
            <w:pPr>
              <w:pStyle w:val="ad"/>
              <w:numPr>
                <w:ilvl w:val="0"/>
                <w:numId w:val="24"/>
              </w:num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C6180" w:rsidRDefault="005C6180" w:rsidP="005C6180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Повторение курса алгебры 7 класса.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C6180" w:rsidRDefault="005C6180" w:rsidP="006C23A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6180" w:rsidRPr="009D67ED" w:rsidRDefault="005C6180" w:rsidP="006C23A2">
            <w:pPr>
              <w:shd w:val="clear" w:color="auto" w:fill="FFFFFF"/>
              <w:jc w:val="center"/>
              <w:rPr>
                <w:color w:val="000000"/>
              </w:rPr>
            </w:pPr>
          </w:p>
        </w:tc>
      </w:tr>
      <w:tr w:rsidR="005C6180" w:rsidRPr="009D67ED" w:rsidTr="00F52407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5C6180" w:rsidRPr="00F52407" w:rsidRDefault="005C6180" w:rsidP="00F52407">
            <w:pPr>
              <w:pStyle w:val="ad"/>
              <w:numPr>
                <w:ilvl w:val="1"/>
                <w:numId w:val="24"/>
              </w:num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C6180" w:rsidRPr="005C6180" w:rsidRDefault="005C6180" w:rsidP="006C23A2">
            <w:pPr>
              <w:jc w:val="center"/>
              <w:rPr>
                <w:b/>
                <w:color w:val="000000"/>
              </w:rPr>
            </w:pPr>
            <w:r w:rsidRPr="005C6180">
              <w:rPr>
                <w:b/>
              </w:rPr>
              <w:t xml:space="preserve">Глава </w:t>
            </w:r>
            <w:r w:rsidRPr="005C6180">
              <w:rPr>
                <w:b/>
                <w:lang w:val="en-US"/>
              </w:rPr>
              <w:t>I</w:t>
            </w:r>
            <w:r w:rsidRPr="005C6180">
              <w:rPr>
                <w:b/>
              </w:rPr>
              <w:t>. Рациональные выражения.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C6180" w:rsidRPr="009D67ED" w:rsidRDefault="005C6180" w:rsidP="006C23A2">
            <w:pPr>
              <w:jc w:val="center"/>
              <w:rPr>
                <w:b/>
                <w:color w:val="000000"/>
              </w:rPr>
            </w:pPr>
            <w:r w:rsidRPr="009D67ED">
              <w:rPr>
                <w:b/>
                <w:color w:val="000000"/>
              </w:rPr>
              <w:t>44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C6180" w:rsidRPr="009D67ED" w:rsidRDefault="005C6180" w:rsidP="006C23A2">
            <w:pPr>
              <w:rPr>
                <w:b/>
                <w:color w:val="000000"/>
              </w:rPr>
            </w:pPr>
          </w:p>
        </w:tc>
      </w:tr>
      <w:tr w:rsidR="005109B2" w:rsidRPr="009D67ED" w:rsidTr="00F52407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Рациональные дроб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Рациональные дроб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Основное свойство рациональной дроб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Основное свойство рациональной дроб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Основное свойство рациональной дроб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ложение и вычитание рациональных дробей с одинаковыми знаменателям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ложение и вычитание рациональных дробей с одинаковыми знаменателям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ложение и вычитание рациональных дробей с одинаковыми знаменателям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ложение и вычитание рациональных дробей с разными знаменателям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ложение и вычитание рациональных дробей с разными знаменателям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ложение и вычитание рациональных дробей с разными знаменателям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ложение и вычитание рациональных дробей с разными знаменателям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ложение и вычитание рациональных дробей с разными знаменателям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699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ложение и вычитание рациональных дробей с разными знаменателям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42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9D67ED" w:rsidRDefault="005109B2" w:rsidP="006C23A2">
            <w:r w:rsidRPr="009D67ED">
              <w:t>Контрольная работа № 1 по теме «Рациональные дроби»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82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61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r w:rsidRPr="009D67ED">
              <w:t>Тождественные</w:t>
            </w:r>
            <w:r w:rsidRPr="009D67ED">
              <w:rPr>
                <w:lang w:val="en-US"/>
              </w:rPr>
              <w:t xml:space="preserve"> </w:t>
            </w:r>
            <w:r w:rsidRPr="009D67ED">
              <w:t>преобразования</w:t>
            </w:r>
            <w:r w:rsidRPr="009D67ED">
              <w:rPr>
                <w:lang w:val="en-US"/>
              </w:rPr>
              <w:t xml:space="preserve"> </w:t>
            </w:r>
            <w:r w:rsidRPr="009D67ED">
              <w:t>рациональных</w:t>
            </w:r>
            <w:r w:rsidRPr="009D67ED">
              <w:rPr>
                <w:lang w:val="en-US"/>
              </w:rPr>
              <w:t xml:space="preserve"> </w:t>
            </w:r>
            <w:r w:rsidRPr="009D67ED">
              <w:t>выражений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r w:rsidRPr="009D67ED">
              <w:t>Тождественные</w:t>
            </w:r>
            <w:r w:rsidRPr="009D67ED">
              <w:rPr>
                <w:lang w:val="en-US"/>
              </w:rPr>
              <w:t xml:space="preserve"> </w:t>
            </w:r>
            <w:r w:rsidRPr="009D67ED">
              <w:t>преобразования</w:t>
            </w:r>
            <w:r w:rsidRPr="009D67ED">
              <w:rPr>
                <w:lang w:val="en-US"/>
              </w:rPr>
              <w:t xml:space="preserve"> </w:t>
            </w:r>
            <w:r w:rsidRPr="009D67ED">
              <w:t>рациональных</w:t>
            </w:r>
            <w:r w:rsidRPr="009D67ED">
              <w:rPr>
                <w:lang w:val="en-US"/>
              </w:rPr>
              <w:t xml:space="preserve"> </w:t>
            </w:r>
            <w:r w:rsidRPr="009D67ED">
              <w:t>выражений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r w:rsidRPr="009D67ED">
              <w:t>Тождественные</w:t>
            </w:r>
            <w:r w:rsidRPr="009D67ED">
              <w:rPr>
                <w:lang w:val="en-US"/>
              </w:rPr>
              <w:t xml:space="preserve"> </w:t>
            </w:r>
            <w:r w:rsidRPr="009D67ED">
              <w:t>преобразования</w:t>
            </w:r>
            <w:r w:rsidRPr="009D67ED">
              <w:rPr>
                <w:lang w:val="en-US"/>
              </w:rPr>
              <w:t xml:space="preserve"> </w:t>
            </w:r>
            <w:r w:rsidRPr="009D67ED">
              <w:t>рациональных</w:t>
            </w:r>
            <w:r w:rsidRPr="009D67ED">
              <w:rPr>
                <w:lang w:val="en-US"/>
              </w:rPr>
              <w:t xml:space="preserve"> </w:t>
            </w:r>
            <w:r w:rsidRPr="009D67ED">
              <w:t>выражений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r w:rsidRPr="009D67ED">
              <w:t>Тождественные</w:t>
            </w:r>
            <w:r w:rsidRPr="009D67ED">
              <w:rPr>
                <w:lang w:val="en-US"/>
              </w:rPr>
              <w:t xml:space="preserve"> </w:t>
            </w:r>
            <w:r w:rsidRPr="009D67ED">
              <w:t>преобразования</w:t>
            </w:r>
            <w:r w:rsidRPr="009D67ED">
              <w:rPr>
                <w:lang w:val="en-US"/>
              </w:rPr>
              <w:t xml:space="preserve"> </w:t>
            </w:r>
            <w:r w:rsidRPr="009D67ED">
              <w:t>рациональных</w:t>
            </w:r>
            <w:r w:rsidRPr="009D67ED">
              <w:rPr>
                <w:lang w:val="en-US"/>
              </w:rPr>
              <w:t xml:space="preserve"> </w:t>
            </w:r>
            <w:r w:rsidRPr="009D67ED">
              <w:t>выражений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r w:rsidRPr="009D67ED">
              <w:t>Тождественные</w:t>
            </w:r>
            <w:r w:rsidRPr="009D67ED">
              <w:rPr>
                <w:lang w:val="en-US"/>
              </w:rPr>
              <w:t xml:space="preserve"> </w:t>
            </w:r>
            <w:r w:rsidRPr="009D67ED">
              <w:t>преобразования</w:t>
            </w:r>
            <w:r w:rsidRPr="009D67ED">
              <w:rPr>
                <w:lang w:val="en-US"/>
              </w:rPr>
              <w:t xml:space="preserve"> </w:t>
            </w:r>
            <w:r w:rsidRPr="009D67ED">
              <w:t>рациональных</w:t>
            </w:r>
            <w:r w:rsidRPr="009D67ED">
              <w:rPr>
                <w:lang w:val="en-US"/>
              </w:rPr>
              <w:t xml:space="preserve"> </w:t>
            </w:r>
            <w:r w:rsidRPr="009D67ED">
              <w:t>выражений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r w:rsidRPr="009D67ED">
              <w:t>Тождественные</w:t>
            </w:r>
            <w:r w:rsidRPr="009D67ED">
              <w:rPr>
                <w:lang w:val="en-US"/>
              </w:rPr>
              <w:t xml:space="preserve"> </w:t>
            </w:r>
            <w:r w:rsidRPr="009D67ED">
              <w:t>преобразования</w:t>
            </w:r>
            <w:r w:rsidRPr="009D67ED">
              <w:rPr>
                <w:lang w:val="en-US"/>
              </w:rPr>
              <w:t xml:space="preserve"> </w:t>
            </w:r>
            <w:r w:rsidRPr="009D67ED">
              <w:t>рациональных</w:t>
            </w:r>
            <w:r w:rsidRPr="009D67ED">
              <w:rPr>
                <w:lang w:val="en-US"/>
              </w:rPr>
              <w:t xml:space="preserve"> </w:t>
            </w:r>
            <w:r w:rsidRPr="009D67ED">
              <w:t>выражений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r w:rsidRPr="009D67ED">
              <w:t>Тождественные</w:t>
            </w:r>
            <w:r w:rsidRPr="009D67ED">
              <w:rPr>
                <w:lang w:val="en-US"/>
              </w:rPr>
              <w:t xml:space="preserve"> </w:t>
            </w:r>
            <w:r w:rsidRPr="009D67ED">
              <w:t>преобразования</w:t>
            </w:r>
            <w:r w:rsidRPr="009D67ED">
              <w:rPr>
                <w:lang w:val="en-US"/>
              </w:rPr>
              <w:t xml:space="preserve"> </w:t>
            </w:r>
            <w:r w:rsidRPr="009D67ED">
              <w:t>рациональных</w:t>
            </w:r>
            <w:r w:rsidRPr="009D67ED">
              <w:rPr>
                <w:lang w:val="en-US"/>
              </w:rPr>
              <w:t xml:space="preserve"> </w:t>
            </w:r>
            <w:r w:rsidRPr="009D67ED">
              <w:t>выражений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r w:rsidRPr="009D67ED">
              <w:t>Контрольная работа № 2 по теме: «Тождественные преобразования рациональных выражений»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565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Равносильные уравнения.</w:t>
            </w:r>
            <w:r w:rsidRPr="009D67ED">
              <w:rPr>
                <w:lang w:val="en-US"/>
              </w:rPr>
              <w:t xml:space="preserve"> </w:t>
            </w:r>
            <w:r w:rsidRPr="009D67ED">
              <w:t>Рациональные уравнения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Равносильные уравнения.</w:t>
            </w:r>
            <w:r w:rsidRPr="009D67ED">
              <w:rPr>
                <w:lang w:val="en-US"/>
              </w:rPr>
              <w:t xml:space="preserve"> </w:t>
            </w:r>
            <w:r w:rsidRPr="009D67ED">
              <w:t>Рациональные уравнения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Равносильные уравнения.</w:t>
            </w:r>
            <w:r w:rsidRPr="009D67ED">
              <w:rPr>
                <w:lang w:val="en-US"/>
              </w:rPr>
              <w:t xml:space="preserve"> </w:t>
            </w:r>
            <w:r w:rsidRPr="009D67ED">
              <w:t>Рациональные уравнения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тепень с целым отрицательным показателем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тепень с целым отрицательным показателем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557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тепень с целым отрицательным показателем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97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тепень с целым отрицательным показателем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войства степени с целым показателем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войства степени с целым показателем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65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войства степени с целым показателем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войства степени с целым показателем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589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войства степени с целым показателем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 xml:space="preserve">Функция </w:t>
            </w:r>
            <w:r w:rsidRPr="009D67ED">
              <w:rPr>
                <w:position w:val="-24"/>
              </w:rPr>
              <w:object w:dxaOrig="620" w:dyaOrig="620">
                <v:shape id="_x0000_i1037" type="#_x0000_t75" style="width:30.6pt;height:30.6pt" o:ole="">
                  <v:imagedata r:id="rId26" o:title=""/>
                </v:shape>
                <o:OLEObject Type="Embed" ProgID="Equation.DSMT4" ShapeID="_x0000_i1037" DrawAspect="Content" ObjectID="_1665305487" r:id="rId27"/>
              </w:object>
            </w:r>
            <w:r w:rsidRPr="009D67ED">
              <w:t xml:space="preserve"> и её график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 xml:space="preserve">Функция </w:t>
            </w:r>
            <w:r w:rsidRPr="009D67ED">
              <w:rPr>
                <w:position w:val="-24"/>
              </w:rPr>
              <w:object w:dxaOrig="620" w:dyaOrig="620">
                <v:shape id="_x0000_i1038" type="#_x0000_t75" style="width:30.6pt;height:30.6pt" o:ole="">
                  <v:imagedata r:id="rId26" o:title=""/>
                </v:shape>
                <o:OLEObject Type="Embed" ProgID="Equation.DSMT4" ShapeID="_x0000_i1038" DrawAspect="Content" ObjectID="_1665305488" r:id="rId28"/>
              </w:object>
            </w:r>
            <w:r w:rsidRPr="009D67ED">
              <w:t xml:space="preserve"> и её график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684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 xml:space="preserve">Функция </w:t>
            </w:r>
            <w:r w:rsidRPr="009D67ED">
              <w:rPr>
                <w:position w:val="-24"/>
              </w:rPr>
              <w:object w:dxaOrig="620" w:dyaOrig="620">
                <v:shape id="_x0000_i1039" type="#_x0000_t75" style="width:30.6pt;height:30.6pt" o:ole="">
                  <v:imagedata r:id="rId26" o:title=""/>
                </v:shape>
                <o:OLEObject Type="Embed" ProgID="Equation.DSMT4" ShapeID="_x0000_i1039" DrawAspect="Content" ObjectID="_1665305489" r:id="rId29"/>
              </w:object>
            </w:r>
            <w:r w:rsidRPr="009D67ED">
              <w:t xml:space="preserve"> и её график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69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 xml:space="preserve">Функция </w:t>
            </w:r>
            <w:r w:rsidRPr="009D67ED">
              <w:rPr>
                <w:position w:val="-24"/>
              </w:rPr>
              <w:object w:dxaOrig="620" w:dyaOrig="620">
                <v:shape id="_x0000_i1040" type="#_x0000_t75" style="width:30.6pt;height:30.6pt" o:ole="">
                  <v:imagedata r:id="rId26" o:title=""/>
                </v:shape>
                <o:OLEObject Type="Embed" ProgID="Equation.DSMT4" ShapeID="_x0000_i1040" DrawAspect="Content" ObjectID="_1665305490" r:id="rId30"/>
              </w:object>
            </w:r>
            <w:r w:rsidRPr="009D67ED">
              <w:t xml:space="preserve"> и её график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F52407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r w:rsidRPr="009D67ED">
              <w:t>Контрольная работа № 3 по теме: «Рациональные уравнения»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F52407">
        <w:trPr>
          <w:cantSplit/>
          <w:trHeight w:val="277"/>
        </w:trPr>
        <w:tc>
          <w:tcPr>
            <w:tcW w:w="7310" w:type="dxa"/>
            <w:gridSpan w:val="2"/>
            <w:tcBorders>
              <w:top w:val="single" w:sz="6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5109B2" w:rsidRPr="00F52407" w:rsidRDefault="005109B2" w:rsidP="00F52407">
            <w:pPr>
              <w:ind w:left="360"/>
              <w:jc w:val="center"/>
              <w:rPr>
                <w:b/>
              </w:rPr>
            </w:pPr>
            <w:r w:rsidRPr="00F52407">
              <w:rPr>
                <w:b/>
              </w:rPr>
              <w:t xml:space="preserve">Глава II </w:t>
            </w:r>
            <w:r w:rsidRPr="00F52407">
              <w:rPr>
                <w:b/>
                <w:i/>
              </w:rPr>
              <w:t xml:space="preserve">. </w:t>
            </w:r>
            <w:r w:rsidRPr="00F52407">
              <w:rPr>
                <w:b/>
              </w:rPr>
              <w:t xml:space="preserve">Квадратные корни. Действительные числа. 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5109B2" w:rsidRPr="009D67ED" w:rsidRDefault="005109B2" w:rsidP="006C23A2">
            <w:pPr>
              <w:jc w:val="center"/>
              <w:rPr>
                <w:b/>
              </w:rPr>
            </w:pPr>
            <w:r w:rsidRPr="009D67ED">
              <w:rPr>
                <w:b/>
              </w:rPr>
              <w:t>25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F52407">
        <w:trPr>
          <w:cantSplit/>
          <w:trHeight w:val="371"/>
        </w:trPr>
        <w:tc>
          <w:tcPr>
            <w:tcW w:w="11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24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150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 xml:space="preserve">Функция </w:t>
            </w:r>
            <w:r w:rsidRPr="009D67ED">
              <w:rPr>
                <w:i/>
              </w:rPr>
              <w:t>y = x</w:t>
            </w:r>
            <w:r w:rsidRPr="009D67ED">
              <w:rPr>
                <w:i/>
                <w:vertAlign w:val="superscript"/>
              </w:rPr>
              <w:t>2</w:t>
            </w:r>
            <w:r w:rsidR="00F52407">
              <w:t xml:space="preserve"> </w:t>
            </w:r>
            <w:r w:rsidRPr="009D67ED">
              <w:t>и её график</w:t>
            </w:r>
          </w:p>
        </w:tc>
        <w:tc>
          <w:tcPr>
            <w:tcW w:w="972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</w:trPr>
        <w:tc>
          <w:tcPr>
            <w:tcW w:w="1160" w:type="dxa"/>
            <w:tcBorders>
              <w:top w:val="single" w:sz="8" w:space="0" w:color="auto"/>
              <w:left w:val="single" w:sz="8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 xml:space="preserve">Функция </w:t>
            </w:r>
            <w:r w:rsidRPr="009D67ED">
              <w:rPr>
                <w:i/>
              </w:rPr>
              <w:t>y = x</w:t>
            </w:r>
            <w:r w:rsidRPr="009D67ED">
              <w:rPr>
                <w:i/>
                <w:vertAlign w:val="superscript"/>
              </w:rPr>
              <w:t>2</w:t>
            </w:r>
            <w:r w:rsidR="00F52407">
              <w:t xml:space="preserve"> </w:t>
            </w:r>
            <w:r w:rsidRPr="009D67ED">
              <w:t>и её график</w:t>
            </w:r>
          </w:p>
        </w:tc>
        <w:tc>
          <w:tcPr>
            <w:tcW w:w="972" w:type="dxa"/>
            <w:tcBorders>
              <w:top w:val="single" w:sz="8" w:space="0" w:color="auto"/>
              <w:left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8" w:space="0" w:color="auto"/>
              <w:left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 xml:space="preserve">Функция </w:t>
            </w:r>
            <w:r w:rsidRPr="009D67ED">
              <w:rPr>
                <w:i/>
              </w:rPr>
              <w:t>y = x</w:t>
            </w:r>
            <w:r w:rsidRPr="009D67ED">
              <w:rPr>
                <w:i/>
                <w:vertAlign w:val="superscript"/>
              </w:rPr>
              <w:t>2</w:t>
            </w:r>
            <w:r w:rsidR="00F52407">
              <w:t xml:space="preserve"> </w:t>
            </w:r>
            <w:r w:rsidRPr="009D67ED">
              <w:t>и её график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Квадратные корни. Арифметический квадратный корень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Квадратные корни. Арифметический квадратный корень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Квадратные корни. Арифметический квадратный корень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Множество и его элементы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Множество и его элементы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Подмножество. Операции над множествам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Подмножество. Операции над множествам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Числовые</w:t>
            </w:r>
            <w:r w:rsidRPr="009D67ED">
              <w:cr/>
              <w:t>множества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Числовые</w:t>
            </w:r>
            <w:r w:rsidRPr="009D67ED">
              <w:cr/>
              <w:t>множества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войства арифметического квадратного корня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войства арифметического квадратного корня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войства арифметического квадратного корня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Свойства арифметического квадратного корня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Тождественные преобразования выражений, содержащих квадратные корн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Тождественные преобразования выражений, содержащих квадратные корн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Тождественные преобразования выражений, содержащих квадратные корн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Тождественные преобразования выражений, содержащих квадратные корн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Тождественные преобразования выражений, содержащих квадратные корни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46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 xml:space="preserve">Функция </w:t>
            </w:r>
            <w:r w:rsidRPr="009D67ED">
              <w:rPr>
                <w:position w:val="-10"/>
              </w:rPr>
              <w:object w:dxaOrig="760" w:dyaOrig="380">
                <v:shape id="_x0000_i1041" type="#_x0000_t75" style="width:38.4pt;height:18.6pt" o:ole="">
                  <v:imagedata r:id="rId31" o:title=""/>
                </v:shape>
                <o:OLEObject Type="Embed" ProgID="Equation.DSMT4" ShapeID="_x0000_i1041" DrawAspect="Content" ObjectID="_1665305491" r:id="rId32"/>
              </w:object>
            </w:r>
            <w:r w:rsidRPr="009D67ED">
              <w:t>и её график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421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 xml:space="preserve">Функция </w:t>
            </w:r>
            <w:r w:rsidRPr="009D67ED">
              <w:rPr>
                <w:position w:val="-10"/>
              </w:rPr>
              <w:object w:dxaOrig="760" w:dyaOrig="380">
                <v:shape id="_x0000_i1042" type="#_x0000_t75" style="width:38.4pt;height:18.6pt" o:ole="">
                  <v:imagedata r:id="rId31" o:title=""/>
                </v:shape>
                <o:OLEObject Type="Embed" ProgID="Equation.DSMT4" ShapeID="_x0000_i1042" DrawAspect="Content" ObjectID="_1665305492" r:id="rId33"/>
              </w:object>
            </w:r>
            <w:r w:rsidRPr="009D67ED">
              <w:t>и её график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457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 xml:space="preserve">Функция </w:t>
            </w:r>
            <w:r w:rsidRPr="009D67ED">
              <w:rPr>
                <w:position w:val="-10"/>
              </w:rPr>
              <w:object w:dxaOrig="760" w:dyaOrig="380">
                <v:shape id="_x0000_i1043" type="#_x0000_t75" style="width:38.4pt;height:18.6pt" o:ole="">
                  <v:imagedata r:id="rId31" o:title=""/>
                </v:shape>
                <o:OLEObject Type="Embed" ProgID="Equation.DSMT4" ShapeID="_x0000_i1043" DrawAspect="Content" ObjectID="_1665305493" r:id="rId34"/>
              </w:object>
            </w:r>
            <w:r w:rsidRPr="009D67ED">
              <w:t>и её график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F52407">
        <w:trPr>
          <w:cantSplit/>
          <w:trHeight w:val="776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109B2" w:rsidRPr="009D67ED" w:rsidRDefault="005109B2" w:rsidP="006C23A2">
            <w:pPr>
              <w:pStyle w:val="ab"/>
            </w:pPr>
            <w:r w:rsidRPr="009D67ED">
              <w:t>Контрольная работа № 4 по теме: «Квадратные корни. Действительные числа»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731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rPr>
                <w:rFonts w:ascii="Times New Roman" w:hAnsi="Times New Roman" w:cs="Times New Roman"/>
                <w:sz w:val="24"/>
                <w:szCs w:val="24"/>
              </w:rPr>
            </w:pPr>
            <w:r w:rsidRPr="00F52407">
              <w:rPr>
                <w:rFonts w:ascii="Times New Roman" w:hAnsi="Times New Roman" w:cs="Times New Roman"/>
                <w:b/>
                <w:sz w:val="24"/>
                <w:szCs w:val="24"/>
              </w:rPr>
              <w:t>Глава III. Квадратные уравнения.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109B2" w:rsidRPr="009D67ED" w:rsidRDefault="005109B2" w:rsidP="006C23A2">
            <w:pPr>
              <w:jc w:val="center"/>
              <w:rPr>
                <w:b/>
              </w:rPr>
            </w:pPr>
            <w:r w:rsidRPr="009D67ED">
              <w:rPr>
                <w:b/>
              </w:rPr>
              <w:t>26</w:t>
            </w:r>
          </w:p>
        </w:tc>
        <w:tc>
          <w:tcPr>
            <w:tcW w:w="1074" w:type="dxa"/>
            <w:tcBorders>
              <w:right w:val="single" w:sz="4" w:space="0" w:color="auto"/>
            </w:tcBorders>
          </w:tcPr>
          <w:p w:rsidR="005109B2" w:rsidRPr="009D67ED" w:rsidRDefault="005109B2" w:rsidP="006C23A2">
            <w:pPr>
              <w:spacing w:after="200"/>
            </w:pPr>
          </w:p>
        </w:tc>
      </w:tr>
      <w:tr w:rsidR="005109B2" w:rsidRPr="009D67ED" w:rsidTr="00F52407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b"/>
              <w:numPr>
                <w:ilvl w:val="0"/>
                <w:numId w:val="24"/>
              </w:num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Квадратные уравнения. Решение неполных квадратных уравнений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b"/>
              <w:numPr>
                <w:ilvl w:val="0"/>
                <w:numId w:val="24"/>
              </w:num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Квадратные уравнения. Решение неполных квадратных уравнений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661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b"/>
              <w:numPr>
                <w:ilvl w:val="0"/>
                <w:numId w:val="24"/>
              </w:num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Квадратные уравнения. Решение неполных квадратных уравнений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b"/>
              <w:numPr>
                <w:ilvl w:val="0"/>
                <w:numId w:val="24"/>
              </w:num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Формула корней квадратного уравнения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b"/>
              <w:numPr>
                <w:ilvl w:val="0"/>
                <w:numId w:val="24"/>
              </w:num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Формула корней квадратно</w:t>
            </w:r>
            <w:r w:rsidRPr="009D67ED">
              <w:rPr>
                <w:b/>
              </w:rPr>
              <w:t>г</w:t>
            </w:r>
            <w:r w:rsidRPr="009D67ED">
              <w:t>о уравнения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b"/>
              <w:numPr>
                <w:ilvl w:val="0"/>
                <w:numId w:val="24"/>
              </w:num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Формула корней квадратного уравнения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b"/>
              <w:numPr>
                <w:ilvl w:val="0"/>
                <w:numId w:val="24"/>
              </w:num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Формула корней квадратного уравнения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b"/>
              <w:numPr>
                <w:ilvl w:val="0"/>
                <w:numId w:val="24"/>
              </w:num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Теорема Виета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b"/>
              <w:numPr>
                <w:ilvl w:val="0"/>
                <w:numId w:val="24"/>
              </w:num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Теорема Виета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b"/>
              <w:numPr>
                <w:ilvl w:val="0"/>
                <w:numId w:val="24"/>
              </w:num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Теорема Виета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b"/>
              <w:numPr>
                <w:ilvl w:val="0"/>
                <w:numId w:val="24"/>
              </w:num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9D67ED" w:rsidRDefault="005109B2" w:rsidP="006C23A2">
            <w:r w:rsidRPr="009D67ED">
              <w:t>Контрольная работа № 5 по теме «Квадратные уравнения»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Квадратный трёхчлен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Квадратный трёхчлен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Квадратный трёхчлен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Решение уравнений, сводящихся к квадратным уравнениям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Решение уравнений, сводящихся к квадратным уравнениям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Решение уравнений, сводящихся к квадратным уравнениям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Решение уравнений, сводящихся к квадратным уравнениям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Решение уравнений, сводящихся к квадратным уравнениям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Рациональные уравнения как математические модели реальных ситуаций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Рациональные уравнения как математические модели реальных ситуаций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Рациональные уравнения как математические модели реальных ситуаций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Рациональные уравнения как математические модели реальных ситуаций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Рациональные уравнения как математические модели реальных ситуаций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pPr>
              <w:pStyle w:val="ab"/>
            </w:pPr>
            <w:r w:rsidRPr="009D67ED">
              <w:t>Рациональные уравнения как математические модели реальных ситуаций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F52407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109B2" w:rsidRPr="009D67ED" w:rsidRDefault="005109B2" w:rsidP="006C23A2">
            <w:r w:rsidRPr="009D67ED">
              <w:t>Контрольная работа № 6 по теме  «Применение квадратных уравнений»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F52407">
        <w:trPr>
          <w:cantSplit/>
          <w:trHeight w:val="468"/>
        </w:trPr>
        <w:tc>
          <w:tcPr>
            <w:tcW w:w="731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rPr>
                <w:rFonts w:ascii="Times New Roman" w:hAnsi="Times New Roman" w:cs="Times New Roman"/>
                <w:sz w:val="24"/>
                <w:szCs w:val="24"/>
              </w:rPr>
            </w:pPr>
            <w:r w:rsidRPr="00F52407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и систематизация учебного материала.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109B2" w:rsidRPr="009D67ED" w:rsidRDefault="00491305" w:rsidP="006C23A2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F52407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r w:rsidRPr="009D67ED">
              <w:t>Упражнения для повторения курса 8 класса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09B2" w:rsidRPr="009D67ED" w:rsidRDefault="005109B2" w:rsidP="006C23A2">
            <w:r w:rsidRPr="009D67ED">
              <w:t>Упражнения для повторения курса 8 класса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  <w:tr w:rsidR="005109B2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F52407" w:rsidRDefault="005109B2" w:rsidP="00F52407">
            <w:pPr>
              <w:pStyle w:val="ad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09B2" w:rsidRPr="009D67ED" w:rsidRDefault="005109B2" w:rsidP="006C23A2">
            <w:r w:rsidRPr="009D67ED">
              <w:t>Итоговая контрольная работа №7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5109B2" w:rsidRPr="009D67ED" w:rsidRDefault="005109B2" w:rsidP="006C23A2">
            <w:pPr>
              <w:jc w:val="center"/>
            </w:pPr>
            <w:r w:rsidRPr="009D67ED">
              <w:t>1</w:t>
            </w:r>
          </w:p>
        </w:tc>
        <w:tc>
          <w:tcPr>
            <w:tcW w:w="1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109B2" w:rsidRPr="009D67ED" w:rsidRDefault="005109B2" w:rsidP="006C23A2">
            <w:pPr>
              <w:jc w:val="center"/>
            </w:pPr>
          </w:p>
        </w:tc>
      </w:tr>
    </w:tbl>
    <w:p w:rsidR="005109B2" w:rsidRPr="009D67ED" w:rsidRDefault="005109B2" w:rsidP="005109B2">
      <w:pPr>
        <w:rPr>
          <w:b/>
          <w:u w:val="single"/>
        </w:rPr>
      </w:pPr>
    </w:p>
    <w:p w:rsidR="005109B2" w:rsidRPr="009D67ED" w:rsidRDefault="005109B2" w:rsidP="005109B2">
      <w:pPr>
        <w:rPr>
          <w:b/>
        </w:rPr>
      </w:pPr>
      <w:r w:rsidRPr="009D67ED">
        <w:rPr>
          <w:b/>
        </w:rPr>
        <w:t>Поурочное планирование по алгебре в 9 классе</w:t>
      </w:r>
    </w:p>
    <w:p w:rsidR="005109B2" w:rsidRPr="009D67ED" w:rsidRDefault="005109B2" w:rsidP="005109B2">
      <w:pPr>
        <w:jc w:val="center"/>
        <w:rPr>
          <w:b/>
        </w:rPr>
      </w:pPr>
    </w:p>
    <w:tbl>
      <w:tblPr>
        <w:tblW w:w="9396" w:type="dxa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1160"/>
        <w:gridCol w:w="6178"/>
        <w:gridCol w:w="975"/>
        <w:gridCol w:w="1083"/>
      </w:tblGrid>
      <w:tr w:rsidR="005109B2" w:rsidRPr="009D67ED" w:rsidTr="00F52407">
        <w:trPr>
          <w:cantSplit/>
          <w:trHeight w:val="1076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5109B2" w:rsidRPr="009D67ED" w:rsidRDefault="005109B2" w:rsidP="006C23A2">
            <w:pPr>
              <w:shd w:val="clear" w:color="auto" w:fill="FFFFFF"/>
              <w:jc w:val="center"/>
            </w:pPr>
            <w:r w:rsidRPr="009D67ED">
              <w:rPr>
                <w:color w:val="000000"/>
              </w:rPr>
              <w:lastRenderedPageBreak/>
              <w:t>№ урока</w:t>
            </w:r>
          </w:p>
          <w:p w:rsidR="005109B2" w:rsidRPr="009D67ED" w:rsidRDefault="005109B2" w:rsidP="006C23A2">
            <w:pPr>
              <w:shd w:val="clear" w:color="auto" w:fill="FFFFFF"/>
              <w:jc w:val="center"/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109B2" w:rsidRPr="009D67ED" w:rsidRDefault="005109B2" w:rsidP="006C23A2">
            <w:pPr>
              <w:shd w:val="clear" w:color="auto" w:fill="FFFFFF"/>
              <w:jc w:val="center"/>
            </w:pPr>
            <w:r w:rsidRPr="009D67ED">
              <w:rPr>
                <w:color w:val="000000"/>
              </w:rPr>
              <w:t>Содержание</w:t>
            </w:r>
          </w:p>
          <w:p w:rsidR="005109B2" w:rsidRPr="009D67ED" w:rsidRDefault="005109B2" w:rsidP="006C23A2">
            <w:pPr>
              <w:shd w:val="clear" w:color="auto" w:fill="FFFFFF"/>
              <w:jc w:val="center"/>
            </w:pPr>
            <w:r w:rsidRPr="009D67ED">
              <w:rPr>
                <w:color w:val="000000"/>
              </w:rPr>
              <w:t>(разделы, темы)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109B2" w:rsidRPr="009D67ED" w:rsidRDefault="005109B2" w:rsidP="006C23A2">
            <w:pPr>
              <w:shd w:val="clear" w:color="auto" w:fill="FFFFFF"/>
              <w:jc w:val="center"/>
            </w:pPr>
            <w:r w:rsidRPr="009D67ED">
              <w:rPr>
                <w:color w:val="000000"/>
              </w:rPr>
              <w:t>Кол-во</w:t>
            </w:r>
          </w:p>
          <w:p w:rsidR="005109B2" w:rsidRPr="009D67ED" w:rsidRDefault="005109B2" w:rsidP="006C23A2">
            <w:pPr>
              <w:shd w:val="clear" w:color="auto" w:fill="FFFFFF"/>
              <w:jc w:val="center"/>
            </w:pPr>
            <w:r w:rsidRPr="009D67ED">
              <w:rPr>
                <w:color w:val="000000"/>
              </w:rPr>
              <w:t>часов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109B2" w:rsidRPr="009D67ED" w:rsidRDefault="005109B2" w:rsidP="006C23A2">
            <w:pPr>
              <w:shd w:val="clear" w:color="auto" w:fill="FFFFFF"/>
              <w:jc w:val="center"/>
              <w:rPr>
                <w:color w:val="000000"/>
              </w:rPr>
            </w:pPr>
          </w:p>
        </w:tc>
      </w:tr>
      <w:tr w:rsidR="00F52407" w:rsidRPr="009D67ED" w:rsidTr="00F52407">
        <w:trPr>
          <w:cantSplit/>
          <w:trHeight w:val="420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F52407" w:rsidRPr="00F52407" w:rsidRDefault="00F52407" w:rsidP="00F52407">
            <w:pPr>
              <w:pStyle w:val="ad"/>
              <w:numPr>
                <w:ilvl w:val="0"/>
                <w:numId w:val="25"/>
              </w:num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52407" w:rsidRPr="009D67ED" w:rsidRDefault="00F52407" w:rsidP="00FD3F8C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Повторение курса алгебры 8 класса.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52407" w:rsidRPr="009D67ED" w:rsidRDefault="00F52407" w:rsidP="00FD3F8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2407" w:rsidRPr="009D67ED" w:rsidRDefault="00F52407" w:rsidP="00FD3F8C">
            <w:pPr>
              <w:shd w:val="clear" w:color="auto" w:fill="FFFFFF"/>
              <w:jc w:val="center"/>
              <w:rPr>
                <w:color w:val="000000"/>
              </w:rPr>
            </w:pPr>
          </w:p>
        </w:tc>
      </w:tr>
      <w:tr w:rsidR="00F52407" w:rsidRPr="009D67ED" w:rsidTr="00F52407">
        <w:trPr>
          <w:cantSplit/>
          <w:trHeight w:val="412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F52407" w:rsidRPr="00F52407" w:rsidRDefault="00F52407" w:rsidP="00F52407">
            <w:pPr>
              <w:pStyle w:val="ad"/>
              <w:numPr>
                <w:ilvl w:val="0"/>
                <w:numId w:val="25"/>
              </w:num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52407" w:rsidRDefault="00F52407" w:rsidP="00FD3F8C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Повторение курса алгебры 8 класса.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52407" w:rsidRDefault="00F52407" w:rsidP="00FD3F8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2407" w:rsidRPr="009D67ED" w:rsidRDefault="00F52407" w:rsidP="00FD3F8C">
            <w:pPr>
              <w:shd w:val="clear" w:color="auto" w:fill="FFFFFF"/>
              <w:jc w:val="center"/>
              <w:rPr>
                <w:color w:val="000000"/>
              </w:rPr>
            </w:pPr>
          </w:p>
        </w:tc>
      </w:tr>
      <w:tr w:rsidR="00F52407" w:rsidRPr="009D67ED" w:rsidTr="00F52407">
        <w:trPr>
          <w:cantSplit/>
          <w:trHeight w:val="412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F52407" w:rsidRPr="00F52407" w:rsidRDefault="00F52407" w:rsidP="00F52407">
            <w:pPr>
              <w:pStyle w:val="ad"/>
              <w:numPr>
                <w:ilvl w:val="0"/>
                <w:numId w:val="25"/>
              </w:num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52407" w:rsidRDefault="00F52407" w:rsidP="00FD3F8C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Повторение курса алгебры 8 класса.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52407" w:rsidRDefault="00F52407" w:rsidP="00FD3F8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2407" w:rsidRPr="009D67ED" w:rsidRDefault="00F52407" w:rsidP="00FD3F8C">
            <w:pPr>
              <w:shd w:val="clear" w:color="auto" w:fill="FFFFFF"/>
              <w:jc w:val="center"/>
              <w:rPr>
                <w:color w:val="000000"/>
              </w:rPr>
            </w:pPr>
          </w:p>
        </w:tc>
      </w:tr>
      <w:tr w:rsidR="00F52407" w:rsidRPr="009D67ED" w:rsidTr="00F52407">
        <w:trPr>
          <w:cantSplit/>
          <w:trHeight w:val="412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F52407" w:rsidRPr="00F52407" w:rsidRDefault="00F52407" w:rsidP="00F52407">
            <w:pPr>
              <w:pStyle w:val="ad"/>
              <w:numPr>
                <w:ilvl w:val="0"/>
                <w:numId w:val="25"/>
              </w:num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52407" w:rsidRDefault="00F52407" w:rsidP="00FD3F8C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Повторение курса алгебры 8 класса.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52407" w:rsidRDefault="00F52407" w:rsidP="00FD3F8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2407" w:rsidRPr="009D67ED" w:rsidRDefault="00F52407" w:rsidP="00FD3F8C">
            <w:pPr>
              <w:shd w:val="clear" w:color="auto" w:fill="FFFFFF"/>
              <w:jc w:val="center"/>
              <w:rPr>
                <w:color w:val="000000"/>
              </w:rPr>
            </w:pPr>
          </w:p>
        </w:tc>
      </w:tr>
      <w:tr w:rsidR="00F52407" w:rsidRPr="009D67ED" w:rsidTr="00F52407">
        <w:trPr>
          <w:cantSplit/>
          <w:trHeight w:val="358"/>
        </w:trPr>
        <w:tc>
          <w:tcPr>
            <w:tcW w:w="733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F52407" w:rsidRPr="00F52407" w:rsidRDefault="00F52407" w:rsidP="00F52407">
            <w:pPr>
              <w:ind w:left="360"/>
              <w:jc w:val="center"/>
              <w:rPr>
                <w:b/>
                <w:color w:val="000000"/>
              </w:rPr>
            </w:pPr>
            <w:r w:rsidRPr="00F52407">
              <w:rPr>
                <w:b/>
              </w:rPr>
              <w:t xml:space="preserve">Глава </w:t>
            </w:r>
            <w:r w:rsidRPr="00F52407">
              <w:rPr>
                <w:b/>
                <w:lang w:val="en-US"/>
              </w:rPr>
              <w:t>I</w:t>
            </w:r>
            <w:r w:rsidRPr="00F52407">
              <w:rPr>
                <w:b/>
              </w:rPr>
              <w:t xml:space="preserve">. Неравенства.  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F52407" w:rsidRPr="009D67ED" w:rsidRDefault="00F52407" w:rsidP="006C23A2">
            <w:pPr>
              <w:jc w:val="center"/>
              <w:rPr>
                <w:b/>
                <w:color w:val="000000"/>
              </w:rPr>
            </w:pPr>
            <w:r w:rsidRPr="009D67ED">
              <w:rPr>
                <w:b/>
                <w:color w:val="000000"/>
              </w:rPr>
              <w:t>20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rPr>
                <w:b/>
                <w:color w:val="000000"/>
              </w:rPr>
            </w:pPr>
          </w:p>
        </w:tc>
      </w:tr>
      <w:tr w:rsidR="00F52407" w:rsidRPr="009D67ED" w:rsidTr="00F52407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Числовые неравенства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Числовые неравенства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Числовые неравенства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Основные свойства числовых неравенств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Основные свойства числовых неравенств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Сложение и умножение числовых неравенств. Оценивание значения выражения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Сложение и умножение числовых неравенств. Оценивание значения выражения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Сложение и умножение числовых неравенств. Оценивание значения выражения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Неравенства с одной переменной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Решение неравенств с одной переменной. Числовые промежутк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Решение неравенств с одной переменной. Числовые промежутк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Решение неравенств с одной переменной. Числовые промежутк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Решение неравенств с одной переменной. Числовые промежутк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699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Решение неравенств с одной переменной. Числовые промежутк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Системы линейных неравенств с одной переменной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82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Системы линейных неравенств с одной переменной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Системы линейных неравенств с одной переменной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Системы линейных неравенств с одной переменной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61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Системы линейных неравенств с одной переменной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F52407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F52407" w:rsidRPr="009D67ED" w:rsidRDefault="00F52407" w:rsidP="006C23A2">
            <w:r w:rsidRPr="009D67ED">
              <w:t>Контрольная работа № 1 по теме «Неравенства и системы неравенств с одной переменной»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F52407">
        <w:trPr>
          <w:cantSplit/>
          <w:trHeight w:val="277"/>
        </w:trPr>
        <w:tc>
          <w:tcPr>
            <w:tcW w:w="7338" w:type="dxa"/>
            <w:gridSpan w:val="2"/>
            <w:tcBorders>
              <w:top w:val="single" w:sz="6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F52407" w:rsidRPr="00F52407" w:rsidRDefault="00F52407" w:rsidP="00F52407">
            <w:pPr>
              <w:pStyle w:val="ad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4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лава II </w:t>
            </w:r>
            <w:r w:rsidRPr="00F5240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. </w:t>
            </w:r>
            <w:r w:rsidRPr="00F52407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ичная функция.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F52407" w:rsidRPr="009D67ED" w:rsidRDefault="00F52407" w:rsidP="006C23A2">
            <w:pPr>
              <w:jc w:val="center"/>
              <w:rPr>
                <w:b/>
              </w:rPr>
            </w:pPr>
            <w:r w:rsidRPr="009D67ED">
              <w:rPr>
                <w:b/>
              </w:rPr>
              <w:t>38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F52407" w:rsidRPr="009D67ED" w:rsidRDefault="00F52407" w:rsidP="006C23A2"/>
        </w:tc>
      </w:tr>
      <w:tr w:rsidR="00F52407" w:rsidRPr="009D67ED" w:rsidTr="00F52407">
        <w:trPr>
          <w:cantSplit/>
          <w:trHeight w:val="735"/>
        </w:trPr>
        <w:tc>
          <w:tcPr>
            <w:tcW w:w="11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67E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</w:p>
        </w:tc>
        <w:tc>
          <w:tcPr>
            <w:tcW w:w="617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Повторение и расширение сведений о функции</w:t>
            </w:r>
          </w:p>
        </w:tc>
        <w:tc>
          <w:tcPr>
            <w:tcW w:w="97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</w:trPr>
        <w:tc>
          <w:tcPr>
            <w:tcW w:w="1160" w:type="dxa"/>
            <w:tcBorders>
              <w:top w:val="single" w:sz="8" w:space="0" w:color="auto"/>
              <w:left w:val="single" w:sz="8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Повторение и расширение сведений о функции</w:t>
            </w:r>
          </w:p>
        </w:tc>
        <w:tc>
          <w:tcPr>
            <w:tcW w:w="975" w:type="dxa"/>
            <w:tcBorders>
              <w:top w:val="single" w:sz="8" w:space="0" w:color="auto"/>
              <w:left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8" w:space="0" w:color="auto"/>
              <w:left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Повторение и расширение сведений о функци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Свойства функци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Свойства функци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Свойства функци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 xml:space="preserve">Как построить график функции </w:t>
            </w:r>
            <w:r w:rsidRPr="009D67ED">
              <w:rPr>
                <w:i/>
              </w:rPr>
              <w:t>y = kf(x),</w:t>
            </w:r>
            <w:r w:rsidRPr="009D67ED">
              <w:t xml:space="preserve"> если известен график функции </w:t>
            </w:r>
            <w:r w:rsidRPr="009D67ED">
              <w:rPr>
                <w:i/>
              </w:rPr>
              <w:t>y = f(x)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 xml:space="preserve">Как построить график функции </w:t>
            </w:r>
            <w:r w:rsidRPr="009D67ED">
              <w:rPr>
                <w:i/>
              </w:rPr>
              <w:t>y = kf(x),</w:t>
            </w:r>
            <w:r w:rsidRPr="009D67ED">
              <w:t xml:space="preserve"> если известен график функции </w:t>
            </w:r>
            <w:r w:rsidRPr="009D67ED">
              <w:rPr>
                <w:i/>
              </w:rPr>
              <w:t>y = f(x)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 xml:space="preserve">Как построить график функции </w:t>
            </w:r>
            <w:r w:rsidRPr="009D67ED">
              <w:rPr>
                <w:i/>
              </w:rPr>
              <w:t>y = kf(x),</w:t>
            </w:r>
            <w:r w:rsidRPr="009D67ED">
              <w:t xml:space="preserve"> если известен график функции </w:t>
            </w:r>
            <w:r w:rsidRPr="009D67ED">
              <w:rPr>
                <w:i/>
              </w:rPr>
              <w:t>y = f(x)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  <w:rPr>
                <w:i/>
              </w:rPr>
            </w:pPr>
            <w:r w:rsidRPr="009D67ED">
              <w:t xml:space="preserve">Как построить графики функций                                       </w:t>
            </w:r>
            <w:r w:rsidRPr="009D67ED">
              <w:rPr>
                <w:i/>
              </w:rPr>
              <w:t xml:space="preserve">y = f(x) + b </w:t>
            </w:r>
            <w:r w:rsidRPr="009D67ED">
              <w:t xml:space="preserve">и </w:t>
            </w:r>
            <w:r w:rsidRPr="009D67ED">
              <w:rPr>
                <w:i/>
              </w:rPr>
              <w:t>y = f(x + a)</w:t>
            </w:r>
            <w:r w:rsidRPr="009D67ED">
              <w:t xml:space="preserve">, если известен график функции </w:t>
            </w:r>
            <w:r w:rsidRPr="009D67ED">
              <w:rPr>
                <w:i/>
              </w:rPr>
              <w:t>y = f(x)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  <w:rPr>
                <w:i/>
              </w:rPr>
            </w:pPr>
            <w:r w:rsidRPr="009D67ED">
              <w:t xml:space="preserve">Как построить графики функций                  </w:t>
            </w:r>
            <w:r w:rsidRPr="009D67ED">
              <w:rPr>
                <w:i/>
              </w:rPr>
              <w:t xml:space="preserve">y = f(x) + b </w:t>
            </w:r>
            <w:r w:rsidRPr="009D67ED">
              <w:t xml:space="preserve">и </w:t>
            </w:r>
            <w:r w:rsidRPr="009D67ED">
              <w:rPr>
                <w:i/>
              </w:rPr>
              <w:t>y = f(x + a)</w:t>
            </w:r>
            <w:r w:rsidRPr="009D67ED">
              <w:t xml:space="preserve">, если известен график функции   </w:t>
            </w:r>
            <w:r w:rsidRPr="009D67ED">
              <w:rPr>
                <w:i/>
              </w:rPr>
              <w:t>y = f(x)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  <w:rPr>
                <w:i/>
              </w:rPr>
            </w:pPr>
            <w:r w:rsidRPr="009D67ED">
              <w:t xml:space="preserve">Как построить графики функций                        </w:t>
            </w:r>
            <w:r w:rsidRPr="009D67ED">
              <w:rPr>
                <w:i/>
              </w:rPr>
              <w:t xml:space="preserve">y = f(x) + b </w:t>
            </w:r>
            <w:r w:rsidRPr="009D67ED">
              <w:t xml:space="preserve">и </w:t>
            </w:r>
            <w:r w:rsidRPr="009D67ED">
              <w:rPr>
                <w:i/>
              </w:rPr>
              <w:t>y = f(x + a)</w:t>
            </w:r>
            <w:r w:rsidRPr="009D67ED">
              <w:t xml:space="preserve">, если известен график функции </w:t>
            </w:r>
            <w:r w:rsidRPr="009D67ED">
              <w:rPr>
                <w:i/>
              </w:rPr>
              <w:t>y = f(x)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  <w:rPr>
                <w:i/>
              </w:rPr>
            </w:pPr>
            <w:r w:rsidRPr="009D67ED">
              <w:t xml:space="preserve">Как построить графики функций                        </w:t>
            </w:r>
            <w:r w:rsidRPr="009D67ED">
              <w:rPr>
                <w:i/>
              </w:rPr>
              <w:t>y = f(x) + b</w:t>
            </w:r>
            <w:r w:rsidRPr="009D67ED">
              <w:t xml:space="preserve">и </w:t>
            </w:r>
            <w:r w:rsidRPr="009D67ED">
              <w:rPr>
                <w:i/>
              </w:rPr>
              <w:t>y = f(x + a)</w:t>
            </w:r>
            <w:r w:rsidRPr="009D67ED">
              <w:t xml:space="preserve">, если известен график функции </w:t>
            </w:r>
            <w:r w:rsidRPr="009D67ED">
              <w:rPr>
                <w:i/>
              </w:rPr>
              <w:t>y = f(x)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Квадратичная функция, её график и свойства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Квадратичная функция, её график и свойства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Квадратичная функция, её график и свойства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Квадратичная функция, её график и свойства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Квадратичная функция, её график и свойства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Квадратичная функция, её график и свойства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6C23A2">
            <w:pPr>
              <w:pStyle w:val="ab"/>
            </w:pPr>
            <w:r w:rsidRPr="009D67ED">
              <w:t>Контрольная работа № 2 по теме: «Квадратичная функция»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Решение квадратных неравенств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77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Решение квадратных неравенств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421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Решение квадратных неравенств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457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Решение квадратных неравенств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403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Решение квадратных неравенств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283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Решение квадратных неравенств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461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Системы уравнений с двумя переменным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31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Системы уравнений с двумя переменным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225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Системы уравнений с двумя переменным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89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Системы уравнений с двумя переменным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411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Системы уравнений с двумя переменным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447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Системы уравнений с двумя переменным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77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Решение задач с помощью систем уравнений второй степен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257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Решение задач с помощью систем уравнений второй степен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293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Решение задач с помощью систем уравнений второй степен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457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Решение задач с помощью систем уравнений второй степен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776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Решение задач с помощью систем уравнений второй степен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F52407">
        <w:trPr>
          <w:cantSplit/>
          <w:trHeight w:val="776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F52407" w:rsidRPr="009D67ED" w:rsidRDefault="00F52407" w:rsidP="006C23A2">
            <w:pPr>
              <w:pStyle w:val="ab"/>
            </w:pPr>
            <w:r w:rsidRPr="009D67ED">
              <w:t>Контрольная работа № 3 по теме: «Решение уранений и систем уравнений с двумя переменными»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F52407">
        <w:trPr>
          <w:cantSplit/>
          <w:trHeight w:val="358"/>
        </w:trPr>
        <w:tc>
          <w:tcPr>
            <w:tcW w:w="733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F52407" w:rsidRPr="00F52407" w:rsidRDefault="00F52407" w:rsidP="00F52407">
            <w:pPr>
              <w:pStyle w:val="ad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407">
              <w:rPr>
                <w:rFonts w:ascii="Times New Roman" w:hAnsi="Times New Roman" w:cs="Times New Roman"/>
                <w:b/>
                <w:sz w:val="24"/>
                <w:szCs w:val="24"/>
              </w:rPr>
              <w:t>Глава III. Элементы прикладной математики.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F52407" w:rsidRPr="009D67ED" w:rsidRDefault="00F52407" w:rsidP="006C23A2">
            <w:pPr>
              <w:jc w:val="center"/>
              <w:rPr>
                <w:b/>
              </w:rPr>
            </w:pPr>
            <w:r w:rsidRPr="009D67ED">
              <w:rPr>
                <w:b/>
              </w:rPr>
              <w:t>20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/>
        </w:tc>
      </w:tr>
      <w:tr w:rsidR="00F52407" w:rsidRPr="009D67ED" w:rsidTr="00F52407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b"/>
              <w:numPr>
                <w:ilvl w:val="0"/>
                <w:numId w:val="25"/>
              </w:numPr>
              <w:jc w:val="center"/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Математическое моделирование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b"/>
              <w:numPr>
                <w:ilvl w:val="0"/>
                <w:numId w:val="25"/>
              </w:num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Математическое моделирование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77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b"/>
              <w:numPr>
                <w:ilvl w:val="0"/>
                <w:numId w:val="25"/>
              </w:num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Математическое моделирование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b"/>
              <w:numPr>
                <w:ilvl w:val="0"/>
                <w:numId w:val="25"/>
              </w:num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Процентные</w:t>
            </w:r>
            <w:r w:rsidRPr="009D67ED">
              <w:rPr>
                <w:lang w:val="en-US"/>
              </w:rPr>
              <w:t xml:space="preserve"> </w:t>
            </w:r>
            <w:r w:rsidRPr="009D67ED">
              <w:t>расчёты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b"/>
              <w:numPr>
                <w:ilvl w:val="0"/>
                <w:numId w:val="25"/>
              </w:num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Процентные</w:t>
            </w:r>
            <w:r w:rsidRPr="009D67ED">
              <w:rPr>
                <w:lang w:val="en-US"/>
              </w:rPr>
              <w:t xml:space="preserve"> </w:t>
            </w:r>
            <w:r w:rsidRPr="009D67ED">
              <w:t>расчёты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b"/>
              <w:numPr>
                <w:ilvl w:val="0"/>
                <w:numId w:val="25"/>
              </w:num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Процентные</w:t>
            </w:r>
            <w:r w:rsidRPr="009D67ED">
              <w:rPr>
                <w:lang w:val="en-US"/>
              </w:rPr>
              <w:t xml:space="preserve"> </w:t>
            </w:r>
            <w:r w:rsidRPr="009D67ED">
              <w:t>расчёты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b"/>
              <w:numPr>
                <w:ilvl w:val="0"/>
                <w:numId w:val="25"/>
              </w:num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Приближённые вычисления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b"/>
              <w:numPr>
                <w:ilvl w:val="0"/>
                <w:numId w:val="25"/>
              </w:num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Приближённые вычисления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b"/>
              <w:numPr>
                <w:ilvl w:val="0"/>
                <w:numId w:val="25"/>
              </w:num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Основные правила комбинаторик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b"/>
              <w:numPr>
                <w:ilvl w:val="0"/>
                <w:numId w:val="25"/>
              </w:num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Основные правила комбинаторик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b"/>
              <w:numPr>
                <w:ilvl w:val="0"/>
                <w:numId w:val="25"/>
              </w:num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Основные правила комбинаторик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Частота и вероятность случайного события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Частота и вероятность случайного события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Классическое определение</w:t>
            </w:r>
            <w:r w:rsidRPr="009D67ED">
              <w:rPr>
                <w:lang w:val="en-US"/>
              </w:rPr>
              <w:t xml:space="preserve"> </w:t>
            </w:r>
            <w:r w:rsidRPr="009D67ED">
              <w:t>вероятност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Классическое определение</w:t>
            </w:r>
            <w:r w:rsidRPr="009D67ED">
              <w:rPr>
                <w:lang w:val="en-US"/>
              </w:rPr>
              <w:t xml:space="preserve"> </w:t>
            </w:r>
            <w:r w:rsidRPr="009D67ED">
              <w:t>вероятност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Классическое определение</w:t>
            </w:r>
            <w:r w:rsidRPr="009D67ED">
              <w:rPr>
                <w:lang w:val="en-US"/>
              </w:rPr>
              <w:t xml:space="preserve"> </w:t>
            </w:r>
            <w:r w:rsidRPr="009D67ED">
              <w:t>вероятност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Начальные сведения о статистике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Начальные сведения о статистике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Начальные сведения о статистике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6C23A2">
            <w:pPr>
              <w:pStyle w:val="ab"/>
            </w:pPr>
            <w:r w:rsidRPr="009D67ED">
              <w:t>Контрольная работа № 4 по теме: «Элементы прикладной математики»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491305" w:rsidRPr="009D67ED" w:rsidTr="0035744F">
        <w:trPr>
          <w:cantSplit/>
          <w:trHeight w:val="358"/>
        </w:trPr>
        <w:tc>
          <w:tcPr>
            <w:tcW w:w="733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91305" w:rsidRPr="00491305" w:rsidRDefault="00491305" w:rsidP="006C23A2">
            <w:pPr>
              <w:pStyle w:val="ab"/>
              <w:rPr>
                <w:b/>
              </w:rPr>
            </w:pPr>
            <w:r w:rsidRPr="00491305">
              <w:rPr>
                <w:b/>
              </w:rPr>
              <w:t xml:space="preserve">            Глава IV.  </w:t>
            </w:r>
            <w:r w:rsidRPr="00491305">
              <w:rPr>
                <w:b/>
                <w:lang w:val="en-US"/>
              </w:rPr>
              <w:t xml:space="preserve">Числовые </w:t>
            </w:r>
            <w:r w:rsidRPr="00491305">
              <w:rPr>
                <w:b/>
              </w:rPr>
              <w:t>последовательности.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91305" w:rsidRPr="00491305" w:rsidRDefault="00491305" w:rsidP="006C23A2">
            <w:pPr>
              <w:jc w:val="center"/>
              <w:rPr>
                <w:b/>
              </w:rPr>
            </w:pPr>
            <w:r w:rsidRPr="00491305">
              <w:rPr>
                <w:b/>
              </w:rPr>
              <w:t>17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91305" w:rsidRPr="009D67ED" w:rsidRDefault="00491305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Числовые последовательност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Числовые последовательност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Арифметическая прогрессия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Арифметическая прогрессия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Арифметическая прогрессия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>Арифметическая прогрессия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 xml:space="preserve">Сумма </w:t>
            </w:r>
            <w:r w:rsidRPr="009D67ED">
              <w:rPr>
                <w:i/>
              </w:rPr>
              <w:t>n</w:t>
            </w:r>
            <w:r w:rsidRPr="009D67ED">
              <w:t xml:space="preserve"> первых членов арифметической прогресси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 xml:space="preserve">Сумма </w:t>
            </w:r>
            <w:r w:rsidRPr="009D67ED">
              <w:rPr>
                <w:i/>
              </w:rPr>
              <w:t>n</w:t>
            </w:r>
            <w:r w:rsidRPr="009D67ED">
              <w:t xml:space="preserve"> первых членов арифметической прогресси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 xml:space="preserve">Сумма </w:t>
            </w:r>
            <w:r w:rsidRPr="009D67ED">
              <w:rPr>
                <w:i/>
              </w:rPr>
              <w:t>n</w:t>
            </w:r>
            <w:r w:rsidRPr="009D67ED">
              <w:t xml:space="preserve"> первых членов арифметической прогресси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Геометрическая прогрессия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Геометрическая прогрессия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Геометрическая прогрессия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 xml:space="preserve">Сумма </w:t>
            </w:r>
            <w:r w:rsidRPr="009D67ED">
              <w:rPr>
                <w:i/>
              </w:rPr>
              <w:t>n</w:t>
            </w:r>
            <w:r w:rsidRPr="009D67ED">
              <w:t xml:space="preserve"> первых членов геометрической прогресси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pPr>
              <w:pStyle w:val="ab"/>
            </w:pPr>
            <w:r w:rsidRPr="009D67ED">
              <w:t xml:space="preserve">Сумма </w:t>
            </w:r>
            <w:r w:rsidRPr="009D67ED">
              <w:rPr>
                <w:i/>
              </w:rPr>
              <w:t>n</w:t>
            </w:r>
            <w:r w:rsidRPr="009D67ED">
              <w:t xml:space="preserve"> первых членов геометрической прогрессии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600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 xml:space="preserve">Сумма бесконечной геометрической прогрессии, у которой | </w:t>
            </w:r>
            <w:r w:rsidRPr="009D67ED">
              <w:rPr>
                <w:i/>
              </w:rPr>
              <w:t>q</w:t>
            </w:r>
            <w:r w:rsidRPr="009D67ED">
              <w:t xml:space="preserve"> | &lt; 1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 xml:space="preserve">Сумма бесконечной геометрической прогрессии, у которой | </w:t>
            </w:r>
            <w:r w:rsidRPr="009D67ED">
              <w:rPr>
                <w:i/>
              </w:rPr>
              <w:t>q</w:t>
            </w:r>
            <w:r w:rsidRPr="009D67ED">
              <w:t xml:space="preserve"> | &lt; 1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F52407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F52407" w:rsidRPr="009D67ED" w:rsidRDefault="00F52407" w:rsidP="006C23A2">
            <w:r w:rsidRPr="009D67ED">
              <w:t>Контрольная работа № 5 по теме</w:t>
            </w:r>
            <w:r w:rsidRPr="009D67ED">
              <w:rPr>
                <w:i/>
              </w:rPr>
              <w:t xml:space="preserve"> «</w:t>
            </w:r>
            <w:r w:rsidRPr="009D67ED">
              <w:t>Числовые последовательности</w:t>
            </w:r>
            <w:r w:rsidRPr="009D67ED">
              <w:rPr>
                <w:i/>
              </w:rPr>
              <w:t>»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F52407">
        <w:trPr>
          <w:cantSplit/>
          <w:trHeight w:val="358"/>
        </w:trPr>
        <w:tc>
          <w:tcPr>
            <w:tcW w:w="733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F52407" w:rsidRPr="00F52407" w:rsidRDefault="00F52407" w:rsidP="00F52407">
            <w:pPr>
              <w:pStyle w:val="ad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407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и систематизация учебного материала.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F52407" w:rsidRPr="009D67ED" w:rsidRDefault="00F52407" w:rsidP="006C23A2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/>
        </w:tc>
      </w:tr>
      <w:tr w:rsidR="00F52407" w:rsidRPr="009D67ED" w:rsidTr="007E5326">
        <w:trPr>
          <w:cantSplit/>
          <w:trHeight w:val="439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r w:rsidRPr="009D67ED">
              <w:t>Упражнения для повторения курса 9 класса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2407" w:rsidRPr="009D67ED" w:rsidRDefault="00F52407" w:rsidP="006C23A2">
            <w:r w:rsidRPr="009D67ED">
              <w:t>Упражнения для повторения курса 9 класса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  <w:tr w:rsidR="00F52407" w:rsidRPr="009D67ED" w:rsidTr="0035744F">
        <w:trPr>
          <w:cantSplit/>
          <w:trHeight w:val="358"/>
        </w:trPr>
        <w:tc>
          <w:tcPr>
            <w:tcW w:w="11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F52407">
            <w:pPr>
              <w:pStyle w:val="ad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52407" w:rsidRPr="009D67ED" w:rsidRDefault="00F52407" w:rsidP="006C23A2">
            <w:pPr>
              <w:rPr>
                <w:b/>
              </w:rPr>
            </w:pPr>
            <w:r w:rsidRPr="009D67ED">
              <w:rPr>
                <w:b/>
              </w:rPr>
              <w:t>Итоговая контрольная работа №6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F52407" w:rsidRPr="009D67ED" w:rsidRDefault="00F52407" w:rsidP="006C23A2">
            <w:pPr>
              <w:jc w:val="center"/>
            </w:pPr>
            <w:r w:rsidRPr="009D67ED">
              <w:t>1</w:t>
            </w:r>
          </w:p>
        </w:tc>
        <w:tc>
          <w:tcPr>
            <w:tcW w:w="1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52407" w:rsidRPr="009D67ED" w:rsidRDefault="00F52407" w:rsidP="006C23A2">
            <w:pPr>
              <w:jc w:val="center"/>
            </w:pPr>
          </w:p>
        </w:tc>
      </w:tr>
    </w:tbl>
    <w:p w:rsidR="00854BA1" w:rsidRDefault="00854BA1"/>
    <w:sectPr w:rsidR="00854BA1" w:rsidSect="00854BA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4B985630"/>
    <w:lvl w:ilvl="0">
      <w:numFmt w:val="bullet"/>
      <w:lvlText w:val="*"/>
      <w:lvlJc w:val="left"/>
    </w:lvl>
  </w:abstractNum>
  <w:abstractNum w:abstractNumId="1">
    <w:nsid w:val="066F6D6B"/>
    <w:multiLevelType w:val="hybridMultilevel"/>
    <w:tmpl w:val="54F8208A"/>
    <w:lvl w:ilvl="0" w:tplc="1A2421E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026109"/>
    <w:multiLevelType w:val="hybridMultilevel"/>
    <w:tmpl w:val="35708A1C"/>
    <w:lvl w:ilvl="0" w:tplc="FF18F57E">
      <w:start w:val="59"/>
      <w:numFmt w:val="decimal"/>
      <w:lvlText w:val="%1."/>
      <w:lvlJc w:val="left"/>
      <w:pPr>
        <w:ind w:left="502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680AFA"/>
    <w:multiLevelType w:val="hybridMultilevel"/>
    <w:tmpl w:val="719033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1D1B0E"/>
    <w:multiLevelType w:val="hybridMultilevel"/>
    <w:tmpl w:val="3338569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>
    <w:nsid w:val="12520BC2"/>
    <w:multiLevelType w:val="hybridMultilevel"/>
    <w:tmpl w:val="981252A6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6EE3971"/>
    <w:multiLevelType w:val="hybridMultilevel"/>
    <w:tmpl w:val="A702AB68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70575B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72A7EF5"/>
    <w:multiLevelType w:val="hybridMultilevel"/>
    <w:tmpl w:val="7B1097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586524"/>
    <w:multiLevelType w:val="hybridMultilevel"/>
    <w:tmpl w:val="E5987D3C"/>
    <w:lvl w:ilvl="0" w:tplc="30DE335A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0">
    <w:nsid w:val="42480C79"/>
    <w:multiLevelType w:val="hybridMultilevel"/>
    <w:tmpl w:val="618CAE0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8884FA5"/>
    <w:multiLevelType w:val="hybridMultilevel"/>
    <w:tmpl w:val="55D4FAFA"/>
    <w:lvl w:ilvl="0" w:tplc="D6CABC4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B2D3085"/>
    <w:multiLevelType w:val="hybridMultilevel"/>
    <w:tmpl w:val="25404E1C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3">
    <w:nsid w:val="564E326A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690365D8"/>
    <w:multiLevelType w:val="hybridMultilevel"/>
    <w:tmpl w:val="BA16943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5">
    <w:nsid w:val="6A267E6D"/>
    <w:multiLevelType w:val="hybridMultilevel"/>
    <w:tmpl w:val="2974C73E"/>
    <w:lvl w:ilvl="0" w:tplc="2494A516">
      <w:start w:val="66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16">
    <w:nsid w:val="6A6C76FF"/>
    <w:multiLevelType w:val="hybridMultilevel"/>
    <w:tmpl w:val="C53E614A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B92188A"/>
    <w:multiLevelType w:val="hybridMultilevel"/>
    <w:tmpl w:val="390260C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CF53371"/>
    <w:multiLevelType w:val="hybridMultilevel"/>
    <w:tmpl w:val="8A58E348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0327848"/>
    <w:multiLevelType w:val="hybridMultilevel"/>
    <w:tmpl w:val="8C10D37E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6CD7111"/>
    <w:multiLevelType w:val="hybridMultilevel"/>
    <w:tmpl w:val="4AD68B7C"/>
    <w:lvl w:ilvl="0" w:tplc="EE025E08">
      <w:start w:val="7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76B0C5C"/>
    <w:multiLevelType w:val="hybridMultilevel"/>
    <w:tmpl w:val="BB16D3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7E154ED"/>
    <w:multiLevelType w:val="hybridMultilevel"/>
    <w:tmpl w:val="7E44969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82D3969"/>
    <w:multiLevelType w:val="hybridMultilevel"/>
    <w:tmpl w:val="5AC82C56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BD61656"/>
    <w:multiLevelType w:val="hybridMultilevel"/>
    <w:tmpl w:val="39A0FA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1"/>
  </w:num>
  <w:num w:numId="4">
    <w:abstractNumId w:val="13"/>
  </w:num>
  <w:num w:numId="5">
    <w:abstractNumId w:val="15"/>
  </w:num>
  <w:num w:numId="6">
    <w:abstractNumId w:val="7"/>
  </w:num>
  <w:num w:numId="7">
    <w:abstractNumId w:val="20"/>
  </w:num>
  <w:num w:numId="8">
    <w:abstractNumId w:val="11"/>
  </w:num>
  <w:num w:numId="9">
    <w:abstractNumId w:val="2"/>
  </w:num>
  <w:num w:numId="10">
    <w:abstractNumId w:val="22"/>
  </w:num>
  <w:num w:numId="11">
    <w:abstractNumId w:val="5"/>
  </w:num>
  <w:num w:numId="12">
    <w:abstractNumId w:val="8"/>
  </w:num>
  <w:num w:numId="13">
    <w:abstractNumId w:val="23"/>
  </w:num>
  <w:num w:numId="14">
    <w:abstractNumId w:val="14"/>
  </w:num>
  <w:num w:numId="15">
    <w:abstractNumId w:val="12"/>
  </w:num>
  <w:num w:numId="16">
    <w:abstractNumId w:val="4"/>
  </w:num>
  <w:num w:numId="17">
    <w:abstractNumId w:val="6"/>
  </w:num>
  <w:num w:numId="18">
    <w:abstractNumId w:val="18"/>
  </w:num>
  <w:num w:numId="19">
    <w:abstractNumId w:val="16"/>
  </w:num>
  <w:num w:numId="20">
    <w:abstractNumId w:val="10"/>
  </w:num>
  <w:num w:numId="21">
    <w:abstractNumId w:val="19"/>
  </w:num>
  <w:num w:numId="22">
    <w:abstractNumId w:val="9"/>
  </w:num>
  <w:num w:numId="23">
    <w:abstractNumId w:val="3"/>
  </w:num>
  <w:num w:numId="24">
    <w:abstractNumId w:val="24"/>
  </w:num>
  <w:num w:numId="25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2"/>
  </w:compat>
  <w:rsids>
    <w:rsidRoot w:val="005109B2"/>
    <w:rsid w:val="00087514"/>
    <w:rsid w:val="00124EB8"/>
    <w:rsid w:val="002102AB"/>
    <w:rsid w:val="00256B3A"/>
    <w:rsid w:val="0035744F"/>
    <w:rsid w:val="00491305"/>
    <w:rsid w:val="004D1672"/>
    <w:rsid w:val="005109B2"/>
    <w:rsid w:val="005A2BC2"/>
    <w:rsid w:val="005C6180"/>
    <w:rsid w:val="0069640D"/>
    <w:rsid w:val="006C23A2"/>
    <w:rsid w:val="007E1570"/>
    <w:rsid w:val="007E5326"/>
    <w:rsid w:val="00854BA1"/>
    <w:rsid w:val="00932302"/>
    <w:rsid w:val="00952AEB"/>
    <w:rsid w:val="00AC2859"/>
    <w:rsid w:val="00BC59DE"/>
    <w:rsid w:val="00C306E7"/>
    <w:rsid w:val="00D162C1"/>
    <w:rsid w:val="00E0638B"/>
    <w:rsid w:val="00E615DD"/>
    <w:rsid w:val="00EC4300"/>
    <w:rsid w:val="00F0730E"/>
    <w:rsid w:val="00F51EB8"/>
    <w:rsid w:val="00F52407"/>
    <w:rsid w:val="00FD3F8C"/>
    <w:rsid w:val="00FE49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09B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5109B2"/>
    <w:pPr>
      <w:spacing w:before="100" w:beforeAutospacing="1" w:after="100" w:afterAutospacing="1"/>
    </w:pPr>
  </w:style>
  <w:style w:type="paragraph" w:styleId="a4">
    <w:name w:val="Body Text Indent"/>
    <w:basedOn w:val="a"/>
    <w:link w:val="a5"/>
    <w:rsid w:val="005109B2"/>
    <w:pPr>
      <w:ind w:firstLine="720"/>
      <w:jc w:val="both"/>
    </w:pPr>
    <w:rPr>
      <w:sz w:val="28"/>
      <w:szCs w:val="20"/>
    </w:rPr>
  </w:style>
  <w:style w:type="character" w:customStyle="1" w:styleId="a5">
    <w:name w:val="Основной текст с отступом Знак"/>
    <w:basedOn w:val="a0"/>
    <w:link w:val="a4"/>
    <w:rsid w:val="005109B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5109B2"/>
    <w:rPr>
      <w:sz w:val="20"/>
      <w:szCs w:val="20"/>
    </w:rPr>
  </w:style>
  <w:style w:type="character" w:customStyle="1" w:styleId="a7">
    <w:name w:val="Текст сноски Знак"/>
    <w:basedOn w:val="a0"/>
    <w:link w:val="a6"/>
    <w:semiHidden/>
    <w:rsid w:val="005109B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semiHidden/>
    <w:rsid w:val="005109B2"/>
    <w:rPr>
      <w:vertAlign w:val="superscript"/>
    </w:rPr>
  </w:style>
  <w:style w:type="paragraph" w:customStyle="1" w:styleId="3">
    <w:name w:val="Заголовок 3+"/>
    <w:basedOn w:val="a"/>
    <w:rsid w:val="005109B2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9">
    <w:name w:val="Title"/>
    <w:basedOn w:val="a"/>
    <w:link w:val="aa"/>
    <w:qFormat/>
    <w:rsid w:val="005109B2"/>
    <w:pPr>
      <w:jc w:val="center"/>
    </w:pPr>
    <w:rPr>
      <w:b/>
      <w:bCs/>
    </w:rPr>
  </w:style>
  <w:style w:type="character" w:customStyle="1" w:styleId="aa">
    <w:name w:val="Название Знак"/>
    <w:basedOn w:val="a0"/>
    <w:link w:val="a9"/>
    <w:rsid w:val="005109B2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b">
    <w:name w:val="No Spacing"/>
    <w:uiPriority w:val="1"/>
    <w:qFormat/>
    <w:rsid w:val="005109B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59"/>
    <w:rsid w:val="005109B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List Paragraph"/>
    <w:basedOn w:val="a"/>
    <w:uiPriority w:val="34"/>
    <w:qFormat/>
    <w:rsid w:val="005109B2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e">
    <w:name w:val="header"/>
    <w:basedOn w:val="a"/>
    <w:link w:val="af"/>
    <w:uiPriority w:val="99"/>
    <w:semiHidden/>
    <w:unhideWhenUsed/>
    <w:rsid w:val="005109B2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5109B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uiPriority w:val="99"/>
    <w:unhideWhenUsed/>
    <w:rsid w:val="005109B2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5109B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nhideWhenUsed/>
    <w:rsid w:val="005109B2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5109B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Hyperlink"/>
    <w:basedOn w:val="a0"/>
    <w:uiPriority w:val="99"/>
    <w:unhideWhenUsed/>
    <w:rsid w:val="005109B2"/>
    <w:rPr>
      <w:color w:val="0000FF"/>
      <w:u w:val="single"/>
    </w:rPr>
  </w:style>
  <w:style w:type="paragraph" w:styleId="af3">
    <w:name w:val="Balloon Text"/>
    <w:basedOn w:val="a"/>
    <w:link w:val="af4"/>
    <w:uiPriority w:val="99"/>
    <w:semiHidden/>
    <w:unhideWhenUsed/>
    <w:rsid w:val="005109B2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5109B2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3">
    <w:name w:val="Style3"/>
    <w:basedOn w:val="a"/>
    <w:rsid w:val="005109B2"/>
    <w:pPr>
      <w:widowControl w:val="0"/>
      <w:autoSpaceDE w:val="0"/>
      <w:autoSpaceDN w:val="0"/>
      <w:adjustRightInd w:val="0"/>
      <w:spacing w:line="194" w:lineRule="exact"/>
      <w:ind w:firstLine="350"/>
      <w:jc w:val="both"/>
    </w:pPr>
  </w:style>
  <w:style w:type="character" w:customStyle="1" w:styleId="FontStyle51">
    <w:name w:val="Font Style51"/>
    <w:rsid w:val="005109B2"/>
    <w:rPr>
      <w:rFonts w:ascii="Times New Roman" w:hAnsi="Times New Roman" w:cs="Times New Roman"/>
      <w:sz w:val="22"/>
      <w:szCs w:val="22"/>
    </w:rPr>
  </w:style>
  <w:style w:type="character" w:customStyle="1" w:styleId="5">
    <w:name w:val="Основной текст (5)_"/>
    <w:basedOn w:val="a0"/>
    <w:link w:val="50"/>
    <w:rsid w:val="005109B2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50">
    <w:name w:val="Основной текст (5)"/>
    <w:basedOn w:val="a"/>
    <w:link w:val="5"/>
    <w:rsid w:val="005109B2"/>
    <w:pPr>
      <w:widowControl w:val="0"/>
      <w:shd w:val="clear" w:color="auto" w:fill="FFFFFF"/>
      <w:spacing w:after="480" w:line="274" w:lineRule="exact"/>
      <w:jc w:val="both"/>
    </w:pPr>
    <w:rPr>
      <w:b/>
      <w:bCs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1</Pages>
  <Words>6408</Words>
  <Characters>36526</Characters>
  <Application>Microsoft Office Word</Application>
  <DocSecurity>0</DocSecurity>
  <Lines>304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ERVER</cp:lastModifiedBy>
  <cp:revision>16</cp:revision>
  <dcterms:created xsi:type="dcterms:W3CDTF">2019-05-04T07:53:00Z</dcterms:created>
  <dcterms:modified xsi:type="dcterms:W3CDTF">2020-10-27T00:04:00Z</dcterms:modified>
</cp:coreProperties>
</file>